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27E1" w:rsidRPr="00BA27F9" w:rsidRDefault="002E27E1" w:rsidP="00061F27">
      <w:pPr>
        <w:spacing w:after="0"/>
        <w:jc w:val="center"/>
        <w:rPr>
          <w:rFonts w:ascii="宋体" w:eastAsiaTheme="minorEastAsia" w:hAnsi="宋体"/>
          <w:b/>
          <w:sz w:val="32"/>
          <w:szCs w:val="32"/>
          <w:lang w:eastAsia="zh-CN"/>
        </w:rPr>
      </w:pPr>
      <w:r w:rsidRPr="00BA27F9">
        <w:rPr>
          <w:rFonts w:ascii="宋体" w:hAnsi="宋体" w:hint="eastAsia"/>
          <w:b/>
          <w:sz w:val="32"/>
          <w:szCs w:val="32"/>
          <w:lang w:eastAsia="zh-CN"/>
        </w:rPr>
        <w:t>《</w:t>
      </w:r>
      <w:r w:rsidR="00C90693" w:rsidRPr="00BA27F9">
        <w:rPr>
          <w:rFonts w:ascii="宋体" w:eastAsiaTheme="minorEastAsia" w:hAnsi="宋体" w:hint="eastAsia"/>
          <w:b/>
          <w:sz w:val="32"/>
          <w:szCs w:val="32"/>
          <w:lang w:eastAsia="zh-CN"/>
        </w:rPr>
        <w:t>高等数学A(I</w:t>
      </w:r>
      <w:r w:rsidR="003F4F65" w:rsidRPr="00BA27F9">
        <w:rPr>
          <w:rFonts w:ascii="宋体" w:eastAsiaTheme="minorEastAsia" w:hAnsi="宋体" w:hint="eastAsia"/>
          <w:b/>
          <w:sz w:val="32"/>
          <w:szCs w:val="32"/>
          <w:lang w:eastAsia="zh-CN"/>
        </w:rPr>
        <w:t>I</w:t>
      </w:r>
      <w:r w:rsidR="00C90693" w:rsidRPr="00BA27F9">
        <w:rPr>
          <w:rFonts w:ascii="宋体" w:eastAsiaTheme="minorEastAsia" w:hAnsi="宋体" w:hint="eastAsia"/>
          <w:b/>
          <w:sz w:val="32"/>
          <w:szCs w:val="32"/>
          <w:lang w:eastAsia="zh-CN"/>
        </w:rPr>
        <w:t>)</w:t>
      </w:r>
      <w:r w:rsidRPr="00BA27F9">
        <w:rPr>
          <w:rFonts w:ascii="宋体" w:hAnsi="宋体" w:hint="eastAsia"/>
          <w:b/>
          <w:sz w:val="32"/>
          <w:szCs w:val="32"/>
          <w:lang w:eastAsia="zh-CN"/>
        </w:rPr>
        <w:t>》课程教学大纲</w:t>
      </w:r>
    </w:p>
    <w:tbl>
      <w:tblPr>
        <w:tblW w:w="94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40"/>
        <w:gridCol w:w="1242"/>
        <w:gridCol w:w="440"/>
        <w:gridCol w:w="553"/>
        <w:gridCol w:w="968"/>
        <w:gridCol w:w="24"/>
        <w:gridCol w:w="2015"/>
        <w:gridCol w:w="1103"/>
        <w:gridCol w:w="142"/>
        <w:gridCol w:w="2474"/>
      </w:tblGrid>
      <w:tr w:rsidR="002E27E1" w:rsidRPr="00BA27F9" w:rsidTr="007C40A3">
        <w:trPr>
          <w:trHeight w:val="340"/>
          <w:jc w:val="center"/>
        </w:trPr>
        <w:tc>
          <w:tcPr>
            <w:tcW w:w="3643" w:type="dxa"/>
            <w:gridSpan w:val="5"/>
            <w:vAlign w:val="center"/>
          </w:tcPr>
          <w:p w:rsidR="002E27E1" w:rsidRPr="00BA27F9" w:rsidRDefault="002E27E1" w:rsidP="00CE6330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课程名称：</w:t>
            </w:r>
            <w:r w:rsidR="00C90693" w:rsidRPr="00BA27F9">
              <w:rPr>
                <w:rFonts w:asciiTheme="majorEastAsia" w:eastAsiaTheme="majorEastAsia" w:hAnsiTheme="majorEastAsia" w:hint="eastAsia"/>
                <w:sz w:val="21"/>
                <w:szCs w:val="21"/>
                <w:lang w:eastAsia="zh-CN"/>
              </w:rPr>
              <w:t>高等数学A(I</w:t>
            </w:r>
            <w:r w:rsidR="003F4F65" w:rsidRPr="00BA27F9">
              <w:rPr>
                <w:rFonts w:asciiTheme="majorEastAsia" w:eastAsiaTheme="majorEastAsia" w:hAnsiTheme="majorEastAsia" w:hint="eastAsia"/>
                <w:sz w:val="21"/>
                <w:szCs w:val="21"/>
                <w:lang w:eastAsia="zh-CN"/>
              </w:rPr>
              <w:t>I</w:t>
            </w:r>
            <w:r w:rsidR="00C90693" w:rsidRPr="00BA27F9">
              <w:rPr>
                <w:rFonts w:asciiTheme="majorEastAsia" w:eastAsiaTheme="majorEastAsia" w:hAnsiTheme="majorEastAsia" w:hint="eastAsia"/>
                <w:sz w:val="21"/>
                <w:szCs w:val="21"/>
                <w:lang w:eastAsia="zh-CN"/>
              </w:rPr>
              <w:t>)</w:t>
            </w:r>
          </w:p>
        </w:tc>
        <w:tc>
          <w:tcPr>
            <w:tcW w:w="5758" w:type="dxa"/>
            <w:gridSpan w:val="5"/>
            <w:vAlign w:val="center"/>
          </w:tcPr>
          <w:p w:rsidR="002E27E1" w:rsidRPr="00BA27F9" w:rsidRDefault="002E27E1" w:rsidP="00CE6330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课程类别</w:t>
            </w:r>
            <w:r w:rsidR="00735FDE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（必修/选修）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：</w:t>
            </w:r>
            <w:r w:rsidR="00C90693"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必修</w:t>
            </w:r>
          </w:p>
        </w:tc>
      </w:tr>
      <w:tr w:rsidR="002E27E1" w:rsidRPr="00BA27F9" w:rsidTr="00735FDE">
        <w:trPr>
          <w:trHeight w:val="340"/>
          <w:jc w:val="center"/>
        </w:trPr>
        <w:tc>
          <w:tcPr>
            <w:tcW w:w="9401" w:type="dxa"/>
            <w:gridSpan w:val="10"/>
            <w:vAlign w:val="center"/>
          </w:tcPr>
          <w:p w:rsidR="002E27E1" w:rsidRPr="00BA27F9" w:rsidRDefault="002E27E1" w:rsidP="00CE6330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b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课程英文名称：</w:t>
            </w:r>
            <w:r w:rsidR="00BA10B4" w:rsidRPr="00BA27F9">
              <w:rPr>
                <w:rFonts w:ascii="宋体" w:hAnsi="宋体" w:hint="eastAsia"/>
                <w:sz w:val="21"/>
                <w:szCs w:val="21"/>
              </w:rPr>
              <w:t xml:space="preserve">Advanced Mathematics </w:t>
            </w:r>
            <w:r w:rsidR="00BA10B4" w:rsidRPr="00BA27F9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A</w:t>
            </w:r>
            <w:r w:rsidR="00BA10B4" w:rsidRPr="00BA27F9">
              <w:rPr>
                <w:rFonts w:ascii="宋体" w:hAnsi="宋体" w:hint="eastAsia"/>
                <w:sz w:val="21"/>
                <w:szCs w:val="21"/>
              </w:rPr>
              <w:t>(II)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 xml:space="preserve"> </w:t>
            </w:r>
          </w:p>
        </w:tc>
      </w:tr>
      <w:tr w:rsidR="002E27E1" w:rsidRPr="00BA27F9" w:rsidTr="007C40A3">
        <w:trPr>
          <w:trHeight w:val="340"/>
          <w:jc w:val="center"/>
        </w:trPr>
        <w:tc>
          <w:tcPr>
            <w:tcW w:w="3643" w:type="dxa"/>
            <w:gridSpan w:val="5"/>
            <w:vAlign w:val="center"/>
          </w:tcPr>
          <w:p w:rsidR="002E27E1" w:rsidRPr="00BA27F9" w:rsidRDefault="002E27E1" w:rsidP="00531441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总学时/周学时/学分：</w:t>
            </w:r>
            <w:r w:rsidR="003F4F65" w:rsidRPr="00BA27F9">
              <w:rPr>
                <w:rFonts w:ascii="宋体" w:hAnsi="宋体" w:hint="eastAsia"/>
                <w:sz w:val="21"/>
                <w:szCs w:val="21"/>
                <w:lang w:eastAsia="zh-CN"/>
              </w:rPr>
              <w:t>90/</w:t>
            </w:r>
            <w:r w:rsidR="00531441" w:rsidRPr="00BA27F9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5</w:t>
            </w:r>
            <w:r w:rsidR="003F4F65" w:rsidRPr="00BA27F9">
              <w:rPr>
                <w:rFonts w:ascii="宋体" w:hAnsi="宋体" w:hint="eastAsia"/>
                <w:sz w:val="21"/>
                <w:szCs w:val="21"/>
                <w:lang w:eastAsia="zh-CN"/>
              </w:rPr>
              <w:t>/</w:t>
            </w:r>
            <w:r w:rsidR="003F4F65" w:rsidRPr="00BA27F9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5</w:t>
            </w:r>
          </w:p>
        </w:tc>
        <w:tc>
          <w:tcPr>
            <w:tcW w:w="5758" w:type="dxa"/>
            <w:gridSpan w:val="5"/>
            <w:vAlign w:val="center"/>
          </w:tcPr>
          <w:p w:rsidR="002E27E1" w:rsidRPr="00BA27F9" w:rsidRDefault="002E27E1" w:rsidP="00CE6330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其中实验学时：</w:t>
            </w:r>
            <w:r w:rsidR="00BA10B4" w:rsidRPr="00BA27F9">
              <w:rPr>
                <w:rFonts w:ascii="宋体" w:hAnsi="宋体" w:hint="eastAsia"/>
                <w:sz w:val="21"/>
                <w:szCs w:val="21"/>
                <w:lang w:eastAsia="zh-CN"/>
              </w:rPr>
              <w:t>0</w:t>
            </w:r>
          </w:p>
        </w:tc>
      </w:tr>
      <w:tr w:rsidR="002111AE" w:rsidRPr="00BA27F9" w:rsidTr="00173269">
        <w:trPr>
          <w:trHeight w:val="340"/>
          <w:jc w:val="center"/>
        </w:trPr>
        <w:tc>
          <w:tcPr>
            <w:tcW w:w="9401" w:type="dxa"/>
            <w:gridSpan w:val="10"/>
            <w:vAlign w:val="center"/>
          </w:tcPr>
          <w:p w:rsidR="002111AE" w:rsidRPr="00BA27F9" w:rsidRDefault="002111AE" w:rsidP="003038FB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先修课程：</w:t>
            </w:r>
            <w:r w:rsidR="003F4F65" w:rsidRPr="00BA27F9">
              <w:rPr>
                <w:rFonts w:asciiTheme="majorEastAsia" w:eastAsiaTheme="majorEastAsia" w:hAnsiTheme="majorEastAsia" w:hint="eastAsia"/>
                <w:sz w:val="21"/>
                <w:szCs w:val="21"/>
                <w:lang w:eastAsia="zh-CN"/>
              </w:rPr>
              <w:t>高等数学A(I)</w:t>
            </w:r>
            <w:r w:rsidR="005817FE"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 xml:space="preserve"> </w:t>
            </w:r>
          </w:p>
        </w:tc>
      </w:tr>
      <w:tr w:rsidR="002E27E1" w:rsidRPr="00BA27F9" w:rsidTr="007C40A3">
        <w:trPr>
          <w:trHeight w:val="340"/>
          <w:jc w:val="center"/>
        </w:trPr>
        <w:tc>
          <w:tcPr>
            <w:tcW w:w="3643" w:type="dxa"/>
            <w:gridSpan w:val="5"/>
            <w:vAlign w:val="center"/>
          </w:tcPr>
          <w:p w:rsidR="00CA1B6F" w:rsidRDefault="002E27E1" w:rsidP="00CA1B6F">
            <w:pPr>
              <w:tabs>
                <w:tab w:val="left" w:pos="1440"/>
              </w:tabs>
              <w:spacing w:after="0" w:line="0" w:lineRule="atLeast"/>
              <w:outlineLvl w:val="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授课时间：</w:t>
            </w:r>
          </w:p>
          <w:p w:rsidR="00265A83" w:rsidRDefault="00265A83" w:rsidP="00265A83">
            <w:pPr>
              <w:tabs>
                <w:tab w:val="left" w:pos="1440"/>
              </w:tabs>
              <w:spacing w:after="0" w:line="0" w:lineRule="atLeast"/>
              <w:outlineLvl w:val="0"/>
              <w:rPr>
                <w:rFonts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材料控制</w:t>
            </w:r>
            <w:r>
              <w:rPr>
                <w:rFonts w:eastAsiaTheme="minorEastAsia"/>
                <w:sz w:val="21"/>
                <w:szCs w:val="21"/>
                <w:lang w:eastAsia="zh-CN"/>
              </w:rPr>
              <w:t>1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班</w:t>
            </w:r>
            <w:r>
              <w:rPr>
                <w:rFonts w:eastAsiaTheme="minorEastAsia"/>
                <w:sz w:val="21"/>
                <w:szCs w:val="21"/>
                <w:lang w:eastAsia="zh-CN"/>
              </w:rPr>
              <w:t>/</w:t>
            </w:r>
            <w:r>
              <w:rPr>
                <w:rFonts w:eastAsiaTheme="minorEastAsia" w:hAnsiTheme="minorEastAsia" w:hint="eastAsia"/>
                <w:sz w:val="21"/>
                <w:szCs w:val="21"/>
                <w:lang w:eastAsia="zh-CN"/>
              </w:rPr>
              <w:t>周一、周三、周五（单）</w:t>
            </w:r>
            <w:r>
              <w:rPr>
                <w:rFonts w:eastAsiaTheme="minorEastAsia" w:hAnsiTheme="minorEastAsia"/>
                <w:sz w:val="21"/>
                <w:szCs w:val="21"/>
                <w:lang w:eastAsia="zh-CN"/>
              </w:rPr>
              <w:t>3-4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节</w:t>
            </w:r>
            <w:r>
              <w:rPr>
                <w:rFonts w:eastAsiaTheme="minorEastAsia"/>
                <w:sz w:val="21"/>
                <w:szCs w:val="21"/>
                <w:lang w:eastAsia="zh-CN"/>
              </w:rPr>
              <w:t>/1-18</w:t>
            </w:r>
            <w:r>
              <w:rPr>
                <w:rFonts w:eastAsiaTheme="minorEastAsia" w:hAnsiTheme="minorEastAsia" w:hint="eastAsia"/>
                <w:sz w:val="21"/>
                <w:szCs w:val="21"/>
                <w:lang w:eastAsia="zh-CN"/>
              </w:rPr>
              <w:t>周；</w:t>
            </w:r>
          </w:p>
          <w:p w:rsidR="002E27E1" w:rsidRPr="00265A83" w:rsidRDefault="00265A83" w:rsidP="00265A83">
            <w:pPr>
              <w:tabs>
                <w:tab w:val="left" w:pos="1440"/>
              </w:tabs>
              <w:spacing w:after="0" w:line="0" w:lineRule="atLeast"/>
              <w:outlineLvl w:val="0"/>
              <w:rPr>
                <w:rFonts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材料控制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2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班</w:t>
            </w:r>
            <w:r>
              <w:rPr>
                <w:rFonts w:eastAsiaTheme="minorEastAsia"/>
                <w:sz w:val="21"/>
                <w:szCs w:val="21"/>
                <w:lang w:eastAsia="zh-CN"/>
              </w:rPr>
              <w:t>/</w:t>
            </w:r>
            <w:r>
              <w:rPr>
                <w:rFonts w:eastAsiaTheme="minorEastAsia" w:hAnsiTheme="minorEastAsia" w:hint="eastAsia"/>
                <w:sz w:val="21"/>
                <w:szCs w:val="21"/>
                <w:lang w:eastAsia="zh-CN"/>
              </w:rPr>
              <w:t>周一、周三</w:t>
            </w:r>
            <w:r>
              <w:rPr>
                <w:rFonts w:eastAsiaTheme="minorEastAsia"/>
                <w:sz w:val="21"/>
                <w:szCs w:val="21"/>
                <w:lang w:eastAsia="zh-CN"/>
              </w:rPr>
              <w:t>1-2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节</w:t>
            </w:r>
            <w:r>
              <w:rPr>
                <w:rFonts w:eastAsiaTheme="minorEastAsia" w:hAnsiTheme="minorEastAsia" w:hint="eastAsia"/>
                <w:sz w:val="21"/>
                <w:szCs w:val="21"/>
                <w:lang w:eastAsia="zh-CN"/>
              </w:rPr>
              <w:t>、周五（双）</w:t>
            </w:r>
            <w:r>
              <w:rPr>
                <w:rFonts w:eastAsiaTheme="minorEastAsia" w:hAnsiTheme="minorEastAsia"/>
                <w:sz w:val="21"/>
                <w:szCs w:val="21"/>
                <w:lang w:eastAsia="zh-CN"/>
              </w:rPr>
              <w:t>3-4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节</w:t>
            </w:r>
            <w:r>
              <w:rPr>
                <w:rFonts w:eastAsiaTheme="minorEastAsia"/>
                <w:sz w:val="21"/>
                <w:szCs w:val="21"/>
                <w:lang w:eastAsia="zh-CN"/>
              </w:rPr>
              <w:t>/1-18</w:t>
            </w:r>
            <w:r>
              <w:rPr>
                <w:rFonts w:eastAsiaTheme="minorEastAsia" w:hAnsiTheme="minorEastAsia" w:hint="eastAsia"/>
                <w:sz w:val="21"/>
                <w:szCs w:val="21"/>
                <w:lang w:eastAsia="zh-CN"/>
              </w:rPr>
              <w:t>周；</w:t>
            </w:r>
          </w:p>
        </w:tc>
        <w:tc>
          <w:tcPr>
            <w:tcW w:w="5758" w:type="dxa"/>
            <w:gridSpan w:val="5"/>
            <w:vAlign w:val="center"/>
          </w:tcPr>
          <w:p w:rsidR="002E27E1" w:rsidRPr="00BA27F9" w:rsidRDefault="002E27E1" w:rsidP="00577DEC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授课地点：</w:t>
            </w:r>
            <w:r w:rsidR="00C90693" w:rsidRPr="00BA27F9">
              <w:rPr>
                <w:rFonts w:ascii="宋体" w:hAnsi="宋体" w:hint="eastAsia"/>
                <w:szCs w:val="21"/>
                <w:lang w:eastAsia="zh-CN"/>
              </w:rPr>
              <w:t>6</w:t>
            </w:r>
            <w:r w:rsidR="00577DEC">
              <w:rPr>
                <w:rFonts w:ascii="宋体" w:eastAsiaTheme="minorEastAsia" w:hAnsi="宋体" w:hint="eastAsia"/>
                <w:szCs w:val="21"/>
                <w:lang w:eastAsia="zh-CN"/>
              </w:rPr>
              <w:t>D</w:t>
            </w:r>
            <w:r w:rsidR="00C90693" w:rsidRPr="00BA27F9">
              <w:rPr>
                <w:rFonts w:ascii="宋体" w:hAnsi="宋体" w:hint="eastAsia"/>
                <w:szCs w:val="21"/>
                <w:lang w:eastAsia="zh-CN"/>
              </w:rPr>
              <w:t>-</w:t>
            </w:r>
            <w:r w:rsidR="00577DEC">
              <w:rPr>
                <w:rFonts w:ascii="宋体" w:eastAsiaTheme="minorEastAsia" w:hAnsi="宋体" w:hint="eastAsia"/>
                <w:szCs w:val="21"/>
                <w:lang w:eastAsia="zh-CN"/>
              </w:rPr>
              <w:t>202</w:t>
            </w:r>
            <w:r w:rsidR="00E21EDC">
              <w:rPr>
                <w:rFonts w:ascii="宋体" w:eastAsiaTheme="minorEastAsia" w:hAnsi="宋体" w:hint="eastAsia"/>
                <w:szCs w:val="21"/>
                <w:lang w:eastAsia="zh-CN"/>
              </w:rPr>
              <w:t xml:space="preserve">  </w:t>
            </w:r>
            <w:r w:rsidR="00E21EDC" w:rsidRPr="00E21EDC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松山湖校区</w:t>
            </w:r>
          </w:p>
        </w:tc>
      </w:tr>
      <w:tr w:rsidR="002E27E1" w:rsidRPr="00BA27F9" w:rsidTr="00735FDE">
        <w:trPr>
          <w:trHeight w:val="340"/>
          <w:jc w:val="center"/>
        </w:trPr>
        <w:tc>
          <w:tcPr>
            <w:tcW w:w="9401" w:type="dxa"/>
            <w:gridSpan w:val="10"/>
            <w:vAlign w:val="center"/>
          </w:tcPr>
          <w:p w:rsidR="002E27E1" w:rsidRPr="00757A64" w:rsidRDefault="002E27E1" w:rsidP="00F86414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Theme="minorEastAsia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授课对象：</w:t>
            </w:r>
            <w:r w:rsidR="006067AF">
              <w:rPr>
                <w:rFonts w:asciiTheme="majorEastAsia" w:eastAsiaTheme="majorEastAsia" w:hAnsiTheme="majorEastAsia" w:hint="eastAsia"/>
                <w:sz w:val="21"/>
                <w:szCs w:val="21"/>
                <w:lang w:eastAsia="zh-CN"/>
              </w:rPr>
              <w:t>2017材料控制</w:t>
            </w:r>
            <w:r w:rsidR="008B73C3">
              <w:rPr>
                <w:rFonts w:asciiTheme="majorEastAsia" w:eastAsiaTheme="majorEastAsia" w:hAnsiTheme="majorEastAsia" w:hint="eastAsia"/>
                <w:sz w:val="21"/>
                <w:szCs w:val="21"/>
                <w:lang w:eastAsia="zh-CN"/>
              </w:rPr>
              <w:t>1</w:t>
            </w:r>
            <w:r w:rsidR="008B73C3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、2</w:t>
            </w:r>
            <w:r w:rsidR="006067AF">
              <w:rPr>
                <w:rFonts w:asciiTheme="majorEastAsia" w:eastAsiaTheme="majorEastAsia" w:hAnsiTheme="majorEastAsia" w:hint="eastAsia"/>
                <w:sz w:val="21"/>
                <w:szCs w:val="21"/>
                <w:lang w:eastAsia="zh-CN"/>
              </w:rPr>
              <w:t>班</w:t>
            </w:r>
          </w:p>
        </w:tc>
      </w:tr>
      <w:tr w:rsidR="002E27E1" w:rsidRPr="00BA27F9" w:rsidTr="00735FDE">
        <w:trPr>
          <w:trHeight w:val="340"/>
          <w:jc w:val="center"/>
        </w:trPr>
        <w:tc>
          <w:tcPr>
            <w:tcW w:w="9401" w:type="dxa"/>
            <w:gridSpan w:val="10"/>
            <w:vAlign w:val="center"/>
          </w:tcPr>
          <w:p w:rsidR="002E27E1" w:rsidRPr="00BA27F9" w:rsidRDefault="002E27E1" w:rsidP="00CE6330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开课院</w:t>
            </w:r>
            <w:r w:rsidR="009A2B5C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系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：</w:t>
            </w:r>
            <w:r w:rsidR="00C90693"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计算机与网络安全学院数学与数据科学系</w:t>
            </w:r>
          </w:p>
        </w:tc>
      </w:tr>
      <w:tr w:rsidR="002E27E1" w:rsidRPr="00BA27F9" w:rsidTr="00735FDE">
        <w:trPr>
          <w:trHeight w:val="340"/>
          <w:jc w:val="center"/>
        </w:trPr>
        <w:tc>
          <w:tcPr>
            <w:tcW w:w="9401" w:type="dxa"/>
            <w:gridSpan w:val="10"/>
            <w:vAlign w:val="center"/>
          </w:tcPr>
          <w:p w:rsidR="002E27E1" w:rsidRPr="00BA27F9" w:rsidRDefault="002E27E1" w:rsidP="00CE6330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任课教师姓名/职称：</w:t>
            </w:r>
            <w:r w:rsidR="002351E6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曾金平/教</w:t>
            </w:r>
            <w:r w:rsidR="002351E6">
              <w:rPr>
                <w:rFonts w:asciiTheme="majorEastAsia" w:eastAsiaTheme="majorEastAsia" w:hAnsiTheme="majorEastAsia" w:hint="eastAsia"/>
                <w:sz w:val="21"/>
                <w:szCs w:val="21"/>
                <w:lang w:eastAsia="zh-CN"/>
              </w:rPr>
              <w:t>授</w:t>
            </w:r>
          </w:p>
        </w:tc>
      </w:tr>
      <w:tr w:rsidR="002E27E1" w:rsidRPr="00BA27F9" w:rsidTr="007C40A3">
        <w:trPr>
          <w:trHeight w:val="340"/>
          <w:jc w:val="center"/>
        </w:trPr>
        <w:tc>
          <w:tcPr>
            <w:tcW w:w="3643" w:type="dxa"/>
            <w:gridSpan w:val="5"/>
            <w:vAlign w:val="center"/>
          </w:tcPr>
          <w:p w:rsidR="002E27E1" w:rsidRPr="00BA27F9" w:rsidRDefault="002E27E1" w:rsidP="00D024BC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联系电话：</w:t>
            </w:r>
            <w:r w:rsidR="00D024BC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13580786516</w:t>
            </w:r>
            <w:r w:rsidR="002351E6" w:rsidRPr="00593BE9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/</w:t>
            </w:r>
            <w:r w:rsidR="00D024BC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616516</w:t>
            </w:r>
          </w:p>
        </w:tc>
        <w:tc>
          <w:tcPr>
            <w:tcW w:w="5758" w:type="dxa"/>
            <w:gridSpan w:val="5"/>
            <w:vAlign w:val="center"/>
          </w:tcPr>
          <w:p w:rsidR="002E27E1" w:rsidRPr="00BA27F9" w:rsidRDefault="002E27E1" w:rsidP="00CE6330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Email:</w:t>
            </w:r>
            <w:r w:rsidR="00C90693" w:rsidRPr="00BA27F9">
              <w:rPr>
                <w:rFonts w:ascii="宋体" w:hAnsi="宋体" w:hint="eastAsia"/>
                <w:sz w:val="21"/>
                <w:szCs w:val="21"/>
              </w:rPr>
              <w:t xml:space="preserve"> </w:t>
            </w:r>
            <w:r w:rsidR="002351E6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zenjp</w:t>
            </w:r>
            <w:r w:rsidR="002351E6">
              <w:rPr>
                <w:rFonts w:ascii="宋体" w:hAnsi="宋体" w:hint="eastAsia"/>
                <w:sz w:val="21"/>
                <w:szCs w:val="21"/>
              </w:rPr>
              <w:t>@dgut.edu.cn</w:t>
            </w:r>
          </w:p>
        </w:tc>
      </w:tr>
      <w:tr w:rsidR="002E27E1" w:rsidRPr="00BA27F9" w:rsidTr="00735FDE">
        <w:trPr>
          <w:trHeight w:val="340"/>
          <w:jc w:val="center"/>
        </w:trPr>
        <w:tc>
          <w:tcPr>
            <w:tcW w:w="9401" w:type="dxa"/>
            <w:gridSpan w:val="10"/>
            <w:vAlign w:val="center"/>
          </w:tcPr>
          <w:p w:rsidR="002E27E1" w:rsidRPr="00BA27F9" w:rsidRDefault="002E27E1" w:rsidP="00CE6330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答疑时间、地点与方式：</w:t>
            </w:r>
            <w:r w:rsidR="00BA10B4" w:rsidRPr="00BA27F9">
              <w:rPr>
                <w:rFonts w:asciiTheme="majorEastAsia" w:eastAsiaTheme="majorEastAsia" w:hAnsiTheme="majorEastAsia" w:hint="eastAsia"/>
                <w:sz w:val="21"/>
                <w:szCs w:val="21"/>
                <w:lang w:eastAsia="zh-CN"/>
              </w:rPr>
              <w:t>1.每次上课的课前、课间和课后，采用一对一的问答方式；2.每次发放作业时，课前采用集中讲解方式；3.课程结束后和教学前安排集中答疑。</w:t>
            </w:r>
          </w:p>
        </w:tc>
      </w:tr>
      <w:tr w:rsidR="00735FDE" w:rsidRPr="00BA27F9" w:rsidTr="00735FDE">
        <w:trPr>
          <w:trHeight w:val="340"/>
          <w:jc w:val="center"/>
        </w:trPr>
        <w:tc>
          <w:tcPr>
            <w:tcW w:w="9401" w:type="dxa"/>
            <w:gridSpan w:val="10"/>
            <w:vAlign w:val="center"/>
          </w:tcPr>
          <w:p w:rsidR="00735FDE" w:rsidRPr="00BA27F9" w:rsidRDefault="00735FDE" w:rsidP="00CE6330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课程考核方式：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开卷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（   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 xml:space="preserve">     闭卷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（</w:t>
            </w:r>
            <w:r w:rsidR="00C90693"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√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 xml:space="preserve">）   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程论文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 xml:space="preserve">（  ）   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其它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（  ）</w:t>
            </w:r>
          </w:p>
        </w:tc>
      </w:tr>
      <w:tr w:rsidR="00735FDE" w:rsidRPr="00BA27F9" w:rsidTr="00735FDE">
        <w:trPr>
          <w:trHeight w:val="340"/>
          <w:jc w:val="center"/>
        </w:trPr>
        <w:tc>
          <w:tcPr>
            <w:tcW w:w="9401" w:type="dxa"/>
            <w:gridSpan w:val="10"/>
            <w:vAlign w:val="center"/>
          </w:tcPr>
          <w:p w:rsidR="00C90693" w:rsidRPr="00BA27F9" w:rsidRDefault="00735FDE" w:rsidP="00975027">
            <w:pPr>
              <w:tabs>
                <w:tab w:val="left" w:pos="1440"/>
              </w:tabs>
              <w:spacing w:after="0" w:line="360" w:lineRule="exact"/>
              <w:outlineLvl w:val="0"/>
              <w:rPr>
                <w:rFonts w:ascii="宋体" w:eastAsia="宋体" w:hAnsi="宋体"/>
                <w:b/>
                <w:bCs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使用教材：</w:t>
            </w:r>
          </w:p>
          <w:p w:rsidR="00735FDE" w:rsidRPr="00BA27F9" w:rsidRDefault="00C90693" w:rsidP="00975027">
            <w:pPr>
              <w:tabs>
                <w:tab w:val="left" w:pos="1440"/>
              </w:tabs>
              <w:spacing w:after="0" w:line="360" w:lineRule="exact"/>
              <w:ind w:firstLineChars="200" w:firstLine="420"/>
              <w:outlineLvl w:val="0"/>
              <w:rPr>
                <w:rFonts w:ascii="宋体" w:eastAsiaTheme="minorEastAsia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曾金平, 张忠志. 高等数学(</w:t>
            </w:r>
            <w:r w:rsidR="000369DF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下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 xml:space="preserve">)（第1版）. 武汉: 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湖北科学技术</w:t>
            </w:r>
            <w:r w:rsidRPr="00BA27F9">
              <w:rPr>
                <w:rFonts w:ascii="宋体" w:eastAsia="宋体" w:hAnsi="宋体"/>
                <w:sz w:val="21"/>
                <w:szCs w:val="21"/>
                <w:lang w:eastAsia="zh-CN"/>
              </w:rPr>
              <w:t>出版社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，</w:t>
            </w:r>
            <w:r w:rsidRPr="00BA27F9">
              <w:rPr>
                <w:rFonts w:ascii="宋体" w:eastAsia="宋体" w:hAnsi="宋体"/>
                <w:sz w:val="21"/>
                <w:szCs w:val="21"/>
                <w:lang w:eastAsia="zh-CN"/>
              </w:rPr>
              <w:t>20</w:t>
            </w:r>
            <w:r w:rsidR="00DC6F13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5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  <w:p w:rsidR="00C90693" w:rsidRPr="00BA27F9" w:rsidRDefault="00735FDE" w:rsidP="00975027">
            <w:pPr>
              <w:spacing w:after="0" w:line="360" w:lineRule="exact"/>
              <w:rPr>
                <w:rFonts w:ascii="宋体" w:eastAsia="宋体" w:hAnsi="宋体"/>
                <w:b/>
                <w:bCs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教学参考资料：</w:t>
            </w:r>
          </w:p>
          <w:p w:rsidR="00C90693" w:rsidRPr="00BA27F9" w:rsidRDefault="00C90693" w:rsidP="00975027">
            <w:pPr>
              <w:spacing w:after="0" w:line="360" w:lineRule="exact"/>
              <w:ind w:firstLineChars="200" w:firstLine="42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Cs/>
                <w:sz w:val="21"/>
                <w:szCs w:val="21"/>
                <w:lang w:eastAsia="zh-CN"/>
              </w:rPr>
              <w:t>[1]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 xml:space="preserve"> 同济大学数学系. 高等数学（第7版）. 北京: 高等教育出版社,2014.</w:t>
            </w:r>
          </w:p>
          <w:p w:rsidR="00CE6330" w:rsidRPr="00A97AA3" w:rsidRDefault="00C90693" w:rsidP="00975027">
            <w:pPr>
              <w:tabs>
                <w:tab w:val="left" w:pos="1440"/>
              </w:tabs>
              <w:spacing w:after="0" w:line="360" w:lineRule="exact"/>
              <w:ind w:firstLineChars="200" w:firstLine="420"/>
              <w:outlineLvl w:val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 xml:space="preserve">[2] 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 xml:space="preserve">同济大学数学系. 高等数学习题全解指南. 北京: 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高等教育出版社,20</w:t>
            </w:r>
            <w:r w:rsidR="000369DF"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07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735FDE" w:rsidRPr="00BA27F9" w:rsidTr="00735FDE">
        <w:trPr>
          <w:trHeight w:val="340"/>
          <w:jc w:val="center"/>
        </w:trPr>
        <w:tc>
          <w:tcPr>
            <w:tcW w:w="9401" w:type="dxa"/>
            <w:gridSpan w:val="10"/>
            <w:vAlign w:val="center"/>
          </w:tcPr>
          <w:p w:rsidR="007C40A3" w:rsidRPr="00BA27F9" w:rsidRDefault="00735FDE" w:rsidP="00975027">
            <w:pPr>
              <w:spacing w:after="0" w:line="360" w:lineRule="exact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课程简介：</w:t>
            </w:r>
          </w:p>
          <w:p w:rsidR="00975027" w:rsidRPr="00A97AA3" w:rsidRDefault="003A628C" w:rsidP="00EB7574">
            <w:pPr>
              <w:spacing w:after="0" w:line="360" w:lineRule="exact"/>
              <w:ind w:firstLineChars="196" w:firstLine="412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高等数学A(Ⅱ)是工科本科各专业学生的一门必修的重要基础理论课</w:t>
            </w:r>
            <w:r w:rsidR="00064FE1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。本课程主要学习常微分方程、向量代数与空间解析几何、多元函数微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分学、重积分、曲线积分与曲面积分、级数</w:t>
            </w:r>
            <w:r w:rsidRPr="00BA27F9"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  <w:t>(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包括傅立叶级数</w:t>
            </w:r>
            <w:r w:rsidRPr="00BA27F9"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  <w:t>)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等方面的基本概念、基本理论和基本运算技能，为学习后继课程（如概率论与数理统计、积分变换）奠定必要的数学基础。</w:t>
            </w:r>
          </w:p>
        </w:tc>
      </w:tr>
      <w:tr w:rsidR="00735FDE" w:rsidRPr="00BA27F9" w:rsidTr="00975027">
        <w:trPr>
          <w:trHeight w:val="416"/>
          <w:jc w:val="center"/>
        </w:trPr>
        <w:tc>
          <w:tcPr>
            <w:tcW w:w="3667" w:type="dxa"/>
            <w:gridSpan w:val="6"/>
          </w:tcPr>
          <w:p w:rsidR="00735FDE" w:rsidRPr="00BA27F9" w:rsidRDefault="00917C66" w:rsidP="00975027">
            <w:pPr>
              <w:tabs>
                <w:tab w:val="left" w:pos="1440"/>
              </w:tabs>
              <w:spacing w:after="0" w:line="360" w:lineRule="exact"/>
              <w:outlineLvl w:val="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课程教学目标</w:t>
            </w:r>
            <w:r w:rsidR="007C40A3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：</w:t>
            </w:r>
          </w:p>
          <w:p w:rsidR="003A628C" w:rsidRPr="00BA27F9" w:rsidRDefault="00917C66" w:rsidP="00975027">
            <w:pPr>
              <w:tabs>
                <w:tab w:val="left" w:pos="1440"/>
              </w:tabs>
              <w:spacing w:after="0" w:line="360" w:lineRule="exact"/>
              <w:ind w:firstLineChars="200" w:firstLine="422"/>
              <w:outlineLvl w:val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1.</w:t>
            </w:r>
            <w:r w:rsidR="003A628C"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 xml:space="preserve"> 通过本课程的学习</w:t>
            </w:r>
            <w:r w:rsidR="003A628C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，为后继课程提供必需的基础数学知识。（目标层次：综合）</w:t>
            </w:r>
          </w:p>
          <w:p w:rsidR="003A628C" w:rsidRPr="00BA27F9" w:rsidRDefault="00917C66" w:rsidP="00975027">
            <w:pPr>
              <w:tabs>
                <w:tab w:val="left" w:pos="1440"/>
              </w:tabs>
              <w:spacing w:after="0" w:line="360" w:lineRule="exact"/>
              <w:ind w:firstLineChars="200" w:firstLine="422"/>
              <w:outlineLvl w:val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2.</w:t>
            </w:r>
            <w:r w:rsidR="003A628C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 xml:space="preserve"> 传授数学思想，培养学生的创新意识，逐步提高学生的数学素养、数学思维能力和应用数学的能力。（目标层次：理解、运用、分析）</w:t>
            </w:r>
          </w:p>
          <w:p w:rsidR="003A628C" w:rsidRPr="00BA27F9" w:rsidRDefault="00917C66" w:rsidP="00975027">
            <w:pPr>
              <w:spacing w:after="0" w:line="360" w:lineRule="exact"/>
              <w:ind w:firstLineChars="200" w:firstLine="422"/>
              <w:rPr>
                <w:rFonts w:asciiTheme="minorEastAsia" w:eastAsiaTheme="minorEastAsia" w:hAnsiTheme="minorEastAsia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3.</w:t>
            </w:r>
            <w:r w:rsidR="003A628C" w:rsidRPr="00BA27F9">
              <w:rPr>
                <w:rFonts w:eastAsia="宋体" w:cs="宋体" w:hint="eastAsia"/>
                <w:sz w:val="21"/>
                <w:szCs w:val="21"/>
                <w:lang w:eastAsia="zh-CN"/>
              </w:rPr>
              <w:t xml:space="preserve"> </w:t>
            </w:r>
            <w:r w:rsidR="003A628C" w:rsidRPr="00BA27F9">
              <w:rPr>
                <w:rFonts w:eastAsia="宋体" w:cs="宋体" w:hint="eastAsia"/>
                <w:sz w:val="21"/>
                <w:szCs w:val="21"/>
                <w:lang w:eastAsia="zh-CN"/>
              </w:rPr>
              <w:t>逐步培养学生的基本运算能力、自学能力、抽象概括问题的能力、逻辑推理能力。（</w:t>
            </w:r>
            <w:r w:rsidR="003A628C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目标层次：</w:t>
            </w:r>
            <w:r w:rsidR="003A628C" w:rsidRPr="00BA27F9">
              <w:rPr>
                <w:rFonts w:eastAsia="宋体" w:cs="宋体" w:hint="eastAsia"/>
                <w:sz w:val="21"/>
                <w:szCs w:val="21"/>
                <w:lang w:eastAsia="zh-CN"/>
              </w:rPr>
              <w:t>运用、分析）</w:t>
            </w:r>
          </w:p>
          <w:p w:rsidR="00735FDE" w:rsidRPr="00BA27F9" w:rsidRDefault="00D65255" w:rsidP="00975027">
            <w:pPr>
              <w:tabs>
                <w:tab w:val="left" w:pos="1440"/>
              </w:tabs>
              <w:spacing w:after="0" w:line="360" w:lineRule="exact"/>
              <w:ind w:firstLineChars="200" w:firstLine="422"/>
              <w:outlineLvl w:val="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lastRenderedPageBreak/>
              <w:t>4.</w:t>
            </w:r>
            <w:r w:rsidR="003A628C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 xml:space="preserve"> 培养学生综合运用所学知识分析</w:t>
            </w:r>
            <w:r w:rsidR="003A628C" w:rsidRPr="00BA27F9">
              <w:rPr>
                <w:rFonts w:eastAsia="宋体" w:cs="宋体" w:hint="eastAsia"/>
                <w:sz w:val="21"/>
                <w:szCs w:val="21"/>
                <w:lang w:eastAsia="zh-CN"/>
              </w:rPr>
              <w:t>问题</w:t>
            </w:r>
            <w:r w:rsidR="003A628C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和解决问题的能力。（目标层次：运用、综合、评价）</w:t>
            </w:r>
          </w:p>
        </w:tc>
        <w:tc>
          <w:tcPr>
            <w:tcW w:w="5734" w:type="dxa"/>
            <w:gridSpan w:val="4"/>
          </w:tcPr>
          <w:p w:rsidR="00735FDE" w:rsidRPr="00BA27F9" w:rsidRDefault="00776AF2" w:rsidP="00975027">
            <w:pPr>
              <w:tabs>
                <w:tab w:val="left" w:pos="1440"/>
              </w:tabs>
              <w:spacing w:after="0" w:line="360" w:lineRule="exact"/>
              <w:outlineLvl w:val="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lastRenderedPageBreak/>
              <w:t>本课程</w:t>
            </w:r>
            <w:r w:rsidR="00D62B41"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与学生核心能力培养之间的关联</w:t>
            </w:r>
            <w:r w:rsidR="00D62B41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(</w:t>
            </w:r>
            <w:r w:rsidR="00975027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可多选</w:t>
            </w:r>
            <w:r w:rsidR="00735FDE"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）：</w:t>
            </w:r>
          </w:p>
          <w:p w:rsidR="00FE22FE" w:rsidRPr="00832FC0" w:rsidRDefault="00082E6B" w:rsidP="00832FC0">
            <w:pPr>
              <w:spacing w:after="0" w:line="360" w:lineRule="exact"/>
              <w:ind w:right="51"/>
              <w:jc w:val="left"/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</w:pPr>
            <w:r w:rsidRPr="00BA27F9">
              <w:rPr>
                <w:rFonts w:ascii="宋体" w:hAnsi="宋体"/>
                <w:lang w:eastAsia="zh-CN"/>
              </w:rPr>
              <w:t>■</w:t>
            </w:r>
            <w:r w:rsidR="00BB35F5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核心能力</w:t>
            </w:r>
            <w:r w:rsidR="00735FDE"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1.</w:t>
            </w:r>
            <w:r w:rsidR="00832FC0" w:rsidRPr="00397262"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  <w:t xml:space="preserve">应用数学、基础科学和材料成型及控制工程专业知识的能力； </w:t>
            </w:r>
          </w:p>
          <w:p w:rsidR="00832FC0" w:rsidRPr="00397262" w:rsidRDefault="00735FDE" w:rsidP="00832FC0">
            <w:pPr>
              <w:spacing w:after="0" w:line="360" w:lineRule="exact"/>
              <w:ind w:right="51"/>
              <w:jc w:val="left"/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□</w:t>
            </w:r>
            <w:r w:rsidR="00BB35F5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核心能力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2.</w:t>
            </w:r>
            <w:r w:rsidR="00832FC0" w:rsidRPr="00397262"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  <w:t xml:space="preserve">设计与执行实验，以及分析与解释数据的能力； </w:t>
            </w:r>
          </w:p>
          <w:p w:rsidR="00832FC0" w:rsidRDefault="00735FDE" w:rsidP="00975027">
            <w:pPr>
              <w:spacing w:after="0" w:line="360" w:lineRule="exact"/>
              <w:ind w:left="51" w:right="51"/>
              <w:jc w:val="left"/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□</w:t>
            </w:r>
            <w:r w:rsidR="00BB35F5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核心能力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3.</w:t>
            </w:r>
            <w:r w:rsidR="00832FC0" w:rsidRPr="00397262"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  <w:t>从事材料成型及控制工程领域所需技能、技术及使用软硬件工具的能力；</w:t>
            </w:r>
          </w:p>
          <w:p w:rsidR="00832FC0" w:rsidRPr="00397262" w:rsidRDefault="00735FDE" w:rsidP="00832FC0">
            <w:pPr>
              <w:spacing w:after="0" w:line="360" w:lineRule="exact"/>
              <w:ind w:right="51"/>
              <w:jc w:val="left"/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□</w:t>
            </w:r>
            <w:r w:rsidR="00BB35F5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核心能力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4.</w:t>
            </w:r>
            <w:r w:rsidR="00832FC0" w:rsidRPr="00397262"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  <w:t xml:space="preserve">材料成型产品、成型工艺流程以及材料成型工程系统的设计能力； </w:t>
            </w:r>
          </w:p>
          <w:p w:rsidR="00832FC0" w:rsidRPr="00397262" w:rsidRDefault="00735FDE" w:rsidP="00832FC0">
            <w:pPr>
              <w:spacing w:after="0" w:line="360" w:lineRule="exact"/>
              <w:ind w:right="51"/>
              <w:jc w:val="left"/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□</w:t>
            </w:r>
            <w:r w:rsidR="00BB35F5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核心能力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5.</w:t>
            </w:r>
            <w:r w:rsidR="00832FC0" w:rsidRPr="00397262"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  <w:t xml:space="preserve">项目管理、有效沟通协调与团队合作能力； </w:t>
            </w:r>
          </w:p>
          <w:p w:rsidR="00E850C8" w:rsidRPr="005F771D" w:rsidRDefault="00735FDE" w:rsidP="00975027">
            <w:pPr>
              <w:spacing w:after="0" w:line="360" w:lineRule="exact"/>
              <w:ind w:left="51" w:right="51"/>
              <w:jc w:val="left"/>
              <w:rPr>
                <w:rFonts w:ascii="宋体" w:eastAsia="宋体" w:hAnsi="宋体" w:cs="Arial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□</w:t>
            </w:r>
            <w:r w:rsidR="00BB35F5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核心能力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6.</w:t>
            </w:r>
            <w:r w:rsidR="00832FC0" w:rsidRPr="00397262"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  <w:t>发掘、分析与解决复杂材料成型工程问题的能力；</w:t>
            </w:r>
          </w:p>
          <w:p w:rsidR="00832FC0" w:rsidRPr="00397262" w:rsidRDefault="00735FDE" w:rsidP="00832FC0">
            <w:pPr>
              <w:spacing w:after="0" w:line="360" w:lineRule="exact"/>
              <w:ind w:right="51"/>
              <w:jc w:val="left"/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lastRenderedPageBreak/>
              <w:t>□</w:t>
            </w:r>
            <w:r w:rsidR="00BB35F5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核心能力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7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．</w:t>
            </w:r>
            <w:r w:rsidR="00832FC0" w:rsidRPr="00397262"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  <w:t xml:space="preserve">认识科技发展现状与趋势，了解工程技术对环境、社会及全球的影响，并培养持续学习的习惯与能力； </w:t>
            </w:r>
          </w:p>
          <w:p w:rsidR="00CE6330" w:rsidRPr="00832FC0" w:rsidRDefault="00082E6B" w:rsidP="00832FC0">
            <w:pPr>
              <w:spacing w:after="0" w:line="360" w:lineRule="exact"/>
              <w:ind w:right="51"/>
              <w:jc w:val="left"/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</w:pPr>
            <w:r w:rsidRPr="00BA27F9">
              <w:rPr>
                <w:rFonts w:ascii="宋体" w:hAnsi="宋体"/>
                <w:lang w:eastAsia="zh-CN"/>
              </w:rPr>
              <w:t>■</w:t>
            </w:r>
            <w:r w:rsidR="00BB35F5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核心能力</w:t>
            </w:r>
            <w:r w:rsidR="00735FDE"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8</w:t>
            </w:r>
            <w:r w:rsidR="00735FDE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．</w:t>
            </w:r>
            <w:r w:rsidR="00832FC0" w:rsidRPr="00397262"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  <w:t xml:space="preserve">理解职业道德、专业伦理与认识社会责任的能力。 </w:t>
            </w:r>
          </w:p>
        </w:tc>
      </w:tr>
      <w:tr w:rsidR="00735FDE" w:rsidRPr="00BA27F9" w:rsidTr="00735FDE">
        <w:trPr>
          <w:trHeight w:val="340"/>
          <w:jc w:val="center"/>
        </w:trPr>
        <w:tc>
          <w:tcPr>
            <w:tcW w:w="9401" w:type="dxa"/>
            <w:gridSpan w:val="10"/>
            <w:shd w:val="clear" w:color="auto" w:fill="C0C0C0"/>
            <w:vAlign w:val="center"/>
          </w:tcPr>
          <w:p w:rsidR="00735FDE" w:rsidRPr="00BA27F9" w:rsidRDefault="00735FDE" w:rsidP="00061F27">
            <w:pPr>
              <w:tabs>
                <w:tab w:val="left" w:pos="1440"/>
              </w:tabs>
              <w:spacing w:after="0" w:line="0" w:lineRule="atLeast"/>
              <w:jc w:val="center"/>
              <w:outlineLvl w:val="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Cs w:val="21"/>
                <w:lang w:eastAsia="zh-CN"/>
              </w:rPr>
              <w:lastRenderedPageBreak/>
              <w:t>理论教学进程表</w:t>
            </w:r>
          </w:p>
        </w:tc>
      </w:tr>
      <w:tr w:rsidR="00735FDE" w:rsidRPr="00BA27F9" w:rsidTr="00CE6330">
        <w:trPr>
          <w:trHeight w:val="340"/>
          <w:jc w:val="center"/>
        </w:trPr>
        <w:tc>
          <w:tcPr>
            <w:tcW w:w="440" w:type="dxa"/>
            <w:tcMar>
              <w:left w:w="28" w:type="dxa"/>
              <w:right w:w="28" w:type="dxa"/>
            </w:tcMar>
            <w:vAlign w:val="center"/>
          </w:tcPr>
          <w:p w:rsidR="00735FDE" w:rsidRPr="00BA27F9" w:rsidRDefault="00735FDE" w:rsidP="00061F27">
            <w:pPr>
              <w:spacing w:after="0" w:line="0" w:lineRule="atLeast"/>
              <w:jc w:val="center"/>
              <w:rPr>
                <w:rFonts w:ascii="宋体" w:eastAsia="宋体" w:hAnsi="宋体"/>
                <w:b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周次</w:t>
            </w:r>
          </w:p>
        </w:tc>
        <w:tc>
          <w:tcPr>
            <w:tcW w:w="1682" w:type="dxa"/>
            <w:gridSpan w:val="2"/>
            <w:tcMar>
              <w:left w:w="28" w:type="dxa"/>
              <w:right w:w="28" w:type="dxa"/>
            </w:tcMar>
            <w:vAlign w:val="center"/>
          </w:tcPr>
          <w:p w:rsidR="00735FDE" w:rsidRPr="00BA27F9" w:rsidRDefault="00735FDE" w:rsidP="00061F27">
            <w:pPr>
              <w:spacing w:after="0" w:line="0" w:lineRule="atLeast"/>
              <w:jc w:val="center"/>
              <w:rPr>
                <w:rFonts w:ascii="宋体" w:eastAsia="宋体" w:hAnsi="宋体"/>
                <w:b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教学主题</w:t>
            </w:r>
          </w:p>
        </w:tc>
        <w:tc>
          <w:tcPr>
            <w:tcW w:w="553" w:type="dxa"/>
            <w:tcMar>
              <w:left w:w="28" w:type="dxa"/>
              <w:right w:w="28" w:type="dxa"/>
            </w:tcMar>
            <w:vAlign w:val="center"/>
          </w:tcPr>
          <w:p w:rsidR="00735FDE" w:rsidRPr="00BA27F9" w:rsidRDefault="00735FDE" w:rsidP="00061F27">
            <w:pPr>
              <w:spacing w:after="0" w:line="0" w:lineRule="atLeast"/>
              <w:jc w:val="center"/>
              <w:rPr>
                <w:rFonts w:ascii="宋体" w:eastAsia="宋体" w:hAnsi="宋体"/>
                <w:b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教学时长</w:t>
            </w:r>
          </w:p>
        </w:tc>
        <w:tc>
          <w:tcPr>
            <w:tcW w:w="3007" w:type="dxa"/>
            <w:gridSpan w:val="3"/>
            <w:tcMar>
              <w:left w:w="28" w:type="dxa"/>
              <w:right w:w="28" w:type="dxa"/>
            </w:tcMar>
            <w:vAlign w:val="center"/>
          </w:tcPr>
          <w:p w:rsidR="00735FDE" w:rsidRPr="00BA27F9" w:rsidRDefault="00735FDE" w:rsidP="00061F27">
            <w:pPr>
              <w:spacing w:after="0" w:line="0" w:lineRule="atLeast"/>
              <w:jc w:val="center"/>
              <w:rPr>
                <w:rFonts w:ascii="宋体" w:eastAsia="宋体" w:hAnsi="宋体"/>
                <w:b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教学的重点与难点</w:t>
            </w:r>
          </w:p>
        </w:tc>
        <w:tc>
          <w:tcPr>
            <w:tcW w:w="1103" w:type="dxa"/>
            <w:tcMar>
              <w:left w:w="28" w:type="dxa"/>
              <w:right w:w="28" w:type="dxa"/>
            </w:tcMar>
            <w:vAlign w:val="center"/>
          </w:tcPr>
          <w:p w:rsidR="00735FDE" w:rsidRPr="00BA27F9" w:rsidRDefault="00735FDE" w:rsidP="00061F27">
            <w:pPr>
              <w:spacing w:after="0" w:line="0" w:lineRule="atLeast"/>
              <w:jc w:val="center"/>
              <w:rPr>
                <w:rFonts w:ascii="宋体" w:eastAsia="宋体" w:hAnsi="宋体"/>
                <w:b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教学方式</w:t>
            </w:r>
          </w:p>
        </w:tc>
        <w:tc>
          <w:tcPr>
            <w:tcW w:w="2616" w:type="dxa"/>
            <w:gridSpan w:val="2"/>
            <w:tcMar>
              <w:left w:w="28" w:type="dxa"/>
              <w:right w:w="28" w:type="dxa"/>
            </w:tcMar>
            <w:vAlign w:val="center"/>
          </w:tcPr>
          <w:p w:rsidR="00735FDE" w:rsidRPr="00BA27F9" w:rsidRDefault="00735FDE" w:rsidP="00061F27">
            <w:pPr>
              <w:spacing w:after="0" w:line="0" w:lineRule="atLeast"/>
              <w:jc w:val="center"/>
              <w:rPr>
                <w:rFonts w:ascii="宋体" w:eastAsia="宋体" w:hAnsi="宋体"/>
                <w:b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作业安排</w:t>
            </w:r>
          </w:p>
        </w:tc>
      </w:tr>
      <w:tr w:rsidR="00CF2337" w:rsidRPr="00BA27F9" w:rsidTr="00CE6330">
        <w:trPr>
          <w:trHeight w:val="340"/>
          <w:jc w:val="center"/>
        </w:trPr>
        <w:tc>
          <w:tcPr>
            <w:tcW w:w="440" w:type="dxa"/>
            <w:vAlign w:val="center"/>
          </w:tcPr>
          <w:p w:rsidR="00CF2337" w:rsidRPr="00BA27F9" w:rsidRDefault="004F16E0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</w:t>
            </w:r>
          </w:p>
        </w:tc>
        <w:tc>
          <w:tcPr>
            <w:tcW w:w="1682" w:type="dxa"/>
            <w:gridSpan w:val="2"/>
            <w:vAlign w:val="center"/>
          </w:tcPr>
          <w:p w:rsidR="004F16E0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第</w:t>
            </w:r>
            <w:r w:rsidR="004F16E0"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6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章</w:t>
            </w:r>
            <w:r w:rsidR="004F16E0"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 xml:space="preserve"> </w:t>
            </w:r>
            <w:r w:rsidR="004F16E0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常微分方程</w:t>
            </w:r>
          </w:p>
          <w:p w:rsidR="00CF2337" w:rsidRDefault="004F16E0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6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1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常微分方程的概念</w:t>
            </w:r>
          </w:p>
          <w:p w:rsidR="007F75CA" w:rsidRPr="00577397" w:rsidRDefault="0057739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6.</w:t>
            </w: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一阶微分方程的解法</w:t>
            </w:r>
          </w:p>
        </w:tc>
        <w:tc>
          <w:tcPr>
            <w:tcW w:w="553" w:type="dxa"/>
            <w:vAlign w:val="center"/>
          </w:tcPr>
          <w:p w:rsidR="00CF2337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3007" w:type="dxa"/>
            <w:gridSpan w:val="3"/>
            <w:vAlign w:val="center"/>
          </w:tcPr>
          <w:p w:rsidR="00F95A0B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F95A0B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微分方程的基本概念，可分离变量及一阶线性微分方程的解法。</w:t>
            </w:r>
          </w:p>
          <w:p w:rsidR="00CF2337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="00F95A0B"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伯努利方程的解法</w:t>
            </w:r>
            <w:r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。</w:t>
            </w:r>
          </w:p>
        </w:tc>
        <w:tc>
          <w:tcPr>
            <w:tcW w:w="1103" w:type="dxa"/>
            <w:vAlign w:val="center"/>
          </w:tcPr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vAlign w:val="center"/>
          </w:tcPr>
          <w:p w:rsidR="007C55E8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6.1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（2）（4）；2（2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="宋体" w:eastAsia="宋体" w:hAnsi="宋体"/>
                <w:sz w:val="21"/>
                <w:szCs w:val="21"/>
                <w:lang w:eastAsia="zh-CN"/>
              </w:rPr>
              <w:t>3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  <w:p w:rsidR="00CF2337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6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2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（2）（5）；2（2）（3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3（1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4（2）（5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CF2337" w:rsidRPr="00BA27F9" w:rsidTr="00CE6330">
        <w:trPr>
          <w:trHeight w:val="340"/>
          <w:jc w:val="center"/>
        </w:trPr>
        <w:tc>
          <w:tcPr>
            <w:tcW w:w="440" w:type="dxa"/>
            <w:vAlign w:val="center"/>
          </w:tcPr>
          <w:p w:rsidR="00CF2337" w:rsidRPr="00BA27F9" w:rsidRDefault="004F16E0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2</w:t>
            </w:r>
          </w:p>
        </w:tc>
        <w:tc>
          <w:tcPr>
            <w:tcW w:w="1682" w:type="dxa"/>
            <w:gridSpan w:val="2"/>
            <w:vAlign w:val="center"/>
          </w:tcPr>
          <w:p w:rsidR="004F16E0" w:rsidRPr="00BA27F9" w:rsidRDefault="004F16E0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6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3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二阶线性微分方程的解法</w:t>
            </w:r>
          </w:p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</w:t>
            </w:r>
            <w:r w:rsidR="004F16E0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6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章习题课</w:t>
            </w:r>
          </w:p>
        </w:tc>
        <w:tc>
          <w:tcPr>
            <w:tcW w:w="553" w:type="dxa"/>
            <w:vAlign w:val="center"/>
          </w:tcPr>
          <w:p w:rsidR="00CF2337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3007" w:type="dxa"/>
            <w:gridSpan w:val="3"/>
            <w:vAlign w:val="center"/>
          </w:tcPr>
          <w:p w:rsidR="00F95A0B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F95A0B"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二阶常系数齐次线性微分方程的解法；</w:t>
            </w:r>
            <w:r w:rsidR="00F95A0B" w:rsidRPr="00BA27F9">
              <w:rPr>
                <w:rStyle w:val="grame"/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自由项</w:t>
            </w:r>
            <w:r w:rsidR="00F95A0B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为：</w:t>
            </w:r>
            <w:r w:rsidR="00F95A0B" w:rsidRPr="00BA27F9">
              <w:rPr>
                <w:rFonts w:ascii="宋体" w:eastAsia="宋体" w:hAnsi="宋体"/>
                <w:b/>
                <w:position w:val="-12"/>
                <w:sz w:val="21"/>
                <w:szCs w:val="21"/>
                <w:lang w:eastAsia="zh-CN"/>
              </w:rPr>
              <w:object w:dxaOrig="8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6.5pt" o:ole="">
                  <v:imagedata r:id="rId9" o:title=""/>
                </v:shape>
                <o:OLEObject Type="Embed" ProgID="Equation.DSMT4" ShapeID="_x0000_i1025" DrawAspect="Content" ObjectID="_1581834179" r:id="rId10"/>
              </w:object>
            </w:r>
            <w:r w:rsidR="00F95A0B" w:rsidRPr="00BA27F9">
              <w:rPr>
                <w:rFonts w:ascii="宋体" w:eastAsia="宋体" w:hAnsi="宋体" w:hint="eastAsia"/>
                <w:b/>
                <w:position w:val="-8"/>
                <w:sz w:val="21"/>
                <w:szCs w:val="21"/>
                <w:lang w:eastAsia="zh-CN"/>
              </w:rPr>
              <w:t>、</w:t>
            </w:r>
            <w:r w:rsidR="00F95A0B" w:rsidRPr="00BA27F9">
              <w:rPr>
                <w:rFonts w:ascii="宋体" w:eastAsia="宋体" w:hAnsi="宋体"/>
                <w:b/>
                <w:position w:val="-12"/>
                <w:sz w:val="21"/>
                <w:szCs w:val="21"/>
                <w:lang w:eastAsia="zh-CN"/>
              </w:rPr>
              <w:object w:dxaOrig="1240" w:dyaOrig="360">
                <v:shape id="_x0000_i1026" type="#_x0000_t75" style="width:47pt;height:17pt" o:ole="">
                  <v:imagedata r:id="rId11" o:title=""/>
                </v:shape>
                <o:OLEObject Type="Embed" ProgID="Equation.DSMT4" ShapeID="_x0000_i1026" DrawAspect="Content" ObjectID="_1581834180" r:id="rId12"/>
              </w:object>
            </w:r>
            <w:r w:rsidR="00F95A0B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的</w:t>
            </w:r>
            <w:r w:rsidR="00F95A0B" w:rsidRPr="00BA27F9">
              <w:rPr>
                <w:rStyle w:val="grame"/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二阶常系数非齐次线性</w:t>
            </w:r>
            <w:r w:rsidR="00F95A0B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微分方程特解的求法。</w:t>
            </w:r>
          </w:p>
          <w:p w:rsidR="00CE6330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="00F95A0B" w:rsidRPr="00BA27F9">
              <w:rPr>
                <w:rStyle w:val="grame"/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自由项</w:t>
            </w:r>
            <w:r w:rsidR="00F95A0B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为：</w:t>
            </w:r>
            <w:r w:rsidR="00F95A0B" w:rsidRPr="00BA27F9">
              <w:rPr>
                <w:rFonts w:ascii="宋体" w:eastAsia="宋体" w:hAnsi="宋体"/>
                <w:b/>
                <w:position w:val="-12"/>
                <w:sz w:val="21"/>
                <w:szCs w:val="21"/>
                <w:lang w:eastAsia="zh-CN"/>
              </w:rPr>
              <w:object w:dxaOrig="1240" w:dyaOrig="360">
                <v:shape id="_x0000_i1027" type="#_x0000_t75" style="width:48.5pt;height:16.5pt" o:ole="">
                  <v:imagedata r:id="rId13" o:title=""/>
                </v:shape>
                <o:OLEObject Type="Embed" ProgID="Equation.DSMT4" ShapeID="_x0000_i1027" DrawAspect="Content" ObjectID="_1581834181" r:id="rId14"/>
              </w:object>
            </w:r>
            <w:r w:rsidR="00F95A0B" w:rsidRPr="00BA27F9">
              <w:rPr>
                <w:rStyle w:val="grame"/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二阶常系数非齐次线性</w:t>
            </w:r>
            <w:r w:rsidR="00F95A0B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微分方程特解求法</w:t>
            </w:r>
            <w:r w:rsidR="00F95A0B"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。</w:t>
            </w:r>
          </w:p>
        </w:tc>
        <w:tc>
          <w:tcPr>
            <w:tcW w:w="1103" w:type="dxa"/>
            <w:vAlign w:val="center"/>
          </w:tcPr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  <w:r w:rsidR="00442424"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、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小组讨论</w:t>
            </w:r>
          </w:p>
        </w:tc>
        <w:tc>
          <w:tcPr>
            <w:tcW w:w="2616" w:type="dxa"/>
            <w:gridSpan w:val="2"/>
            <w:vAlign w:val="center"/>
          </w:tcPr>
          <w:p w:rsidR="00CF2337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6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3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；2（1）（3）（6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3（2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4（1）（3）（4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5（2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CF2337" w:rsidRPr="00BA27F9" w:rsidTr="00CE6330">
        <w:trPr>
          <w:trHeight w:val="340"/>
          <w:jc w:val="center"/>
        </w:trPr>
        <w:tc>
          <w:tcPr>
            <w:tcW w:w="440" w:type="dxa"/>
            <w:vAlign w:val="center"/>
          </w:tcPr>
          <w:p w:rsidR="00CF2337" w:rsidRPr="00BA27F9" w:rsidRDefault="004F16E0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3</w:t>
            </w:r>
          </w:p>
        </w:tc>
        <w:tc>
          <w:tcPr>
            <w:tcW w:w="1682" w:type="dxa"/>
            <w:gridSpan w:val="2"/>
            <w:vAlign w:val="center"/>
          </w:tcPr>
          <w:p w:rsidR="005A2897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第</w:t>
            </w:r>
            <w:r w:rsidR="005A2897"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7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章</w:t>
            </w:r>
            <w:r w:rsidR="00A97AA3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 xml:space="preserve"> </w:t>
            </w:r>
            <w:r w:rsidR="005A2897"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向量代数与空间解析几何</w:t>
            </w:r>
          </w:p>
          <w:p w:rsidR="00CF2337" w:rsidRPr="00BA27F9" w:rsidRDefault="005A289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7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1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空间直角坐标系</w:t>
            </w:r>
          </w:p>
        </w:tc>
        <w:tc>
          <w:tcPr>
            <w:tcW w:w="553" w:type="dxa"/>
            <w:vAlign w:val="center"/>
          </w:tcPr>
          <w:p w:rsidR="00CF2337" w:rsidRPr="00BA27F9" w:rsidRDefault="00CF2337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3007" w:type="dxa"/>
            <w:gridSpan w:val="3"/>
            <w:vAlign w:val="center"/>
          </w:tcPr>
          <w:p w:rsidR="007B0BE5" w:rsidRPr="00BA27F9" w:rsidRDefault="00CF2337" w:rsidP="00975027">
            <w:pPr>
              <w:spacing w:after="0"/>
              <w:jc w:val="left"/>
              <w:rPr>
                <w:rFonts w:ascii="宋体" w:eastAsia="宋体" w:hAnsi="宋体" w:cs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cs="宋体" w:hint="eastAsia"/>
                <w:b/>
                <w:sz w:val="21"/>
                <w:szCs w:val="21"/>
                <w:lang w:eastAsia="zh-CN"/>
              </w:rPr>
              <w:t>重点</w:t>
            </w:r>
            <w:r w:rsidRPr="00BA27F9">
              <w:rPr>
                <w:rFonts w:ascii="宋体" w:eastAsia="宋体" w:hAnsi="宋体" w:cs="宋体" w:hint="eastAsia"/>
                <w:sz w:val="21"/>
                <w:szCs w:val="21"/>
                <w:lang w:eastAsia="zh-CN"/>
              </w:rPr>
              <w:t>：</w:t>
            </w:r>
            <w:r w:rsidR="007B0BE5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空间直角坐标系，常用的二次曲面的方程及其图形。</w:t>
            </w:r>
          </w:p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方正书宋简体" w:eastAsia="方正书宋简体" w:hAnsi="宋体" w:cs="宋体" w:hint="eastAsia"/>
                <w:b/>
                <w:sz w:val="21"/>
                <w:szCs w:val="21"/>
                <w:lang w:eastAsia="zh-CN"/>
              </w:rPr>
              <w:t>难点</w:t>
            </w:r>
            <w:r w:rsidRPr="00BA27F9">
              <w:rPr>
                <w:rFonts w:ascii="方正书宋简体" w:eastAsia="方正书宋简体" w:hAnsi="宋体" w:cs="宋体" w:hint="eastAsia"/>
                <w:sz w:val="21"/>
                <w:szCs w:val="21"/>
                <w:lang w:eastAsia="zh-CN"/>
              </w:rPr>
              <w:t>：</w:t>
            </w:r>
            <w:r w:rsidR="007B0BE5" w:rsidRPr="00BA27F9">
              <w:rPr>
                <w:rFonts w:ascii="方正书宋简体" w:eastAsia="方正书宋简体" w:hAnsi="宋体" w:cs="宋体" w:hint="eastAsia"/>
                <w:sz w:val="21"/>
                <w:szCs w:val="21"/>
                <w:lang w:eastAsia="zh-CN"/>
              </w:rPr>
              <w:t>曲线、曲面的投影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。</w:t>
            </w:r>
          </w:p>
        </w:tc>
        <w:tc>
          <w:tcPr>
            <w:tcW w:w="1103" w:type="dxa"/>
            <w:vAlign w:val="center"/>
          </w:tcPr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vAlign w:val="center"/>
          </w:tcPr>
          <w:p w:rsidR="00CF2337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7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1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；5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6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7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10.</w:t>
            </w:r>
          </w:p>
        </w:tc>
      </w:tr>
      <w:tr w:rsidR="00CF2337" w:rsidRPr="00BA27F9" w:rsidTr="00CE6330">
        <w:trPr>
          <w:trHeight w:val="340"/>
          <w:jc w:val="center"/>
        </w:trPr>
        <w:tc>
          <w:tcPr>
            <w:tcW w:w="440" w:type="dxa"/>
            <w:vAlign w:val="center"/>
          </w:tcPr>
          <w:p w:rsidR="00CF2337" w:rsidRPr="00BA27F9" w:rsidRDefault="004F16E0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1682" w:type="dxa"/>
            <w:gridSpan w:val="2"/>
            <w:vAlign w:val="center"/>
          </w:tcPr>
          <w:p w:rsidR="005A2897" w:rsidRPr="00BA27F9" w:rsidRDefault="005A289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7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2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向量及其代数性质</w:t>
            </w:r>
          </w:p>
          <w:p w:rsidR="00CF2337" w:rsidRPr="00BA27F9" w:rsidRDefault="005A289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7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3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向量的数量积、向量积</w:t>
            </w:r>
          </w:p>
        </w:tc>
        <w:tc>
          <w:tcPr>
            <w:tcW w:w="553" w:type="dxa"/>
            <w:vAlign w:val="center"/>
          </w:tcPr>
          <w:p w:rsidR="00CF2337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3007" w:type="dxa"/>
            <w:gridSpan w:val="3"/>
            <w:vAlign w:val="center"/>
          </w:tcPr>
          <w:p w:rsidR="007B0BE5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cs="宋体" w:hint="eastAsia"/>
                <w:b/>
                <w:sz w:val="21"/>
                <w:szCs w:val="21"/>
                <w:lang w:eastAsia="zh-CN"/>
              </w:rPr>
              <w:t>重点</w:t>
            </w:r>
            <w:r w:rsidRPr="00BA27F9">
              <w:rPr>
                <w:rFonts w:ascii="宋体" w:eastAsia="宋体" w:hAnsi="宋体" w:cs="宋体" w:hint="eastAsia"/>
                <w:sz w:val="21"/>
                <w:szCs w:val="21"/>
                <w:lang w:eastAsia="zh-CN"/>
              </w:rPr>
              <w:t>：</w:t>
            </w:r>
            <w:r w:rsidR="007B0BE5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向量的概念，向量的坐标表示及</w:t>
            </w:r>
            <w:r w:rsidR="007B0BE5" w:rsidRPr="00BA27F9">
              <w:rPr>
                <w:rFonts w:ascii="宋体" w:eastAsia="宋体" w:hAnsi="宋体" w:cs="Tahoma" w:hint="eastAsia"/>
                <w:sz w:val="21"/>
                <w:szCs w:val="21"/>
                <w:lang w:eastAsia="zh-CN"/>
              </w:rPr>
              <w:t>向量的</w:t>
            </w:r>
            <w:r w:rsidR="007B0BE5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运算，两个向量平行与垂直的充要条件。</w:t>
            </w:r>
          </w:p>
          <w:p w:rsidR="007F75CA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="方正书宋简体" w:eastAsia="方正书宋简体" w:hAnsi="宋体" w:cs="宋体" w:hint="eastAsia"/>
                <w:b/>
                <w:sz w:val="21"/>
                <w:szCs w:val="21"/>
                <w:lang w:eastAsia="zh-CN"/>
              </w:rPr>
              <w:t>难点</w:t>
            </w:r>
            <w:r w:rsidRPr="00BA27F9">
              <w:rPr>
                <w:rFonts w:ascii="方正书宋简体" w:eastAsia="方正书宋简体" w:hAnsi="宋体" w:cs="宋体" w:hint="eastAsia"/>
                <w:sz w:val="21"/>
                <w:szCs w:val="21"/>
                <w:lang w:eastAsia="zh-CN"/>
              </w:rPr>
              <w:t>：</w:t>
            </w:r>
            <w:r w:rsidR="007B0BE5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向量积。</w:t>
            </w:r>
          </w:p>
        </w:tc>
        <w:tc>
          <w:tcPr>
            <w:tcW w:w="1103" w:type="dxa"/>
            <w:vAlign w:val="center"/>
          </w:tcPr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vAlign w:val="center"/>
          </w:tcPr>
          <w:p w:rsidR="007C55E8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7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2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3；5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6.</w:t>
            </w:r>
          </w:p>
          <w:p w:rsidR="007F75CA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7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3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；4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5.</w:t>
            </w:r>
          </w:p>
          <w:p w:rsidR="007F75CA" w:rsidRPr="00BA27F9" w:rsidRDefault="007F75CA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</w:p>
        </w:tc>
      </w:tr>
      <w:tr w:rsidR="00CF2337" w:rsidRPr="00BA27F9" w:rsidTr="009648F6">
        <w:trPr>
          <w:trHeight w:val="2355"/>
          <w:jc w:val="center"/>
        </w:trPr>
        <w:tc>
          <w:tcPr>
            <w:tcW w:w="440" w:type="dxa"/>
            <w:tcBorders>
              <w:bottom w:val="single" w:sz="4" w:space="0" w:color="auto"/>
            </w:tcBorders>
            <w:vAlign w:val="center"/>
          </w:tcPr>
          <w:p w:rsidR="00CF2337" w:rsidRPr="00BA27F9" w:rsidRDefault="004F16E0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5</w:t>
            </w:r>
          </w:p>
        </w:tc>
        <w:tc>
          <w:tcPr>
            <w:tcW w:w="1682" w:type="dxa"/>
            <w:gridSpan w:val="2"/>
            <w:tcBorders>
              <w:bottom w:val="single" w:sz="4" w:space="0" w:color="auto"/>
            </w:tcBorders>
            <w:vAlign w:val="center"/>
          </w:tcPr>
          <w:p w:rsidR="005A2897" w:rsidRPr="00BA27F9" w:rsidRDefault="005A289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7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4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空间中的平面</w:t>
            </w:r>
          </w:p>
          <w:p w:rsidR="005A2897" w:rsidRPr="00BA27F9" w:rsidRDefault="005A289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7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5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空间中的直线</w:t>
            </w:r>
          </w:p>
          <w:p w:rsidR="005A2897" w:rsidRPr="00BA27F9" w:rsidRDefault="005A2897" w:rsidP="00975027">
            <w:pPr>
              <w:spacing w:after="0"/>
              <w:rPr>
                <w:rFonts w:asciiTheme="minorEastAsia" w:eastAsiaTheme="minorEastAsia" w:hAnsiTheme="minorEastAsia"/>
                <w:bCs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7章习题课</w:t>
            </w:r>
          </w:p>
          <w:p w:rsidR="00903398" w:rsidRPr="00BA27F9" w:rsidRDefault="00903398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</w:p>
        </w:tc>
        <w:tc>
          <w:tcPr>
            <w:tcW w:w="553" w:type="dxa"/>
            <w:tcBorders>
              <w:bottom w:val="single" w:sz="4" w:space="0" w:color="auto"/>
            </w:tcBorders>
            <w:vAlign w:val="center"/>
          </w:tcPr>
          <w:p w:rsidR="00CF2337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3007" w:type="dxa"/>
            <w:gridSpan w:val="3"/>
            <w:tcBorders>
              <w:bottom w:val="single" w:sz="4" w:space="0" w:color="auto"/>
            </w:tcBorders>
            <w:vAlign w:val="center"/>
          </w:tcPr>
          <w:p w:rsidR="007B0BE5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cs="宋体" w:hint="eastAsia"/>
                <w:b/>
                <w:sz w:val="21"/>
                <w:szCs w:val="21"/>
                <w:lang w:eastAsia="zh-CN"/>
              </w:rPr>
              <w:t>重点</w:t>
            </w:r>
            <w:r w:rsidRPr="00BA27F9">
              <w:rPr>
                <w:rFonts w:ascii="宋体" w:eastAsia="宋体" w:hAnsi="宋体" w:cs="宋体" w:hint="eastAsia"/>
                <w:sz w:val="21"/>
                <w:szCs w:val="21"/>
                <w:lang w:eastAsia="zh-CN"/>
              </w:rPr>
              <w:t>：</w:t>
            </w:r>
            <w:r w:rsidR="007B0BE5"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平面的点法式方程，直线的点向式方程，空间曲线的一般式方程和参数式方程。</w:t>
            </w:r>
          </w:p>
          <w:p w:rsidR="003978A5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方正书宋简体" w:eastAsia="方正书宋简体" w:hAnsi="宋体" w:cs="宋体" w:hint="eastAsia"/>
                <w:b/>
                <w:sz w:val="21"/>
                <w:szCs w:val="21"/>
                <w:lang w:eastAsia="zh-CN"/>
              </w:rPr>
              <w:t>难点</w:t>
            </w:r>
            <w:r w:rsidRPr="00BA27F9">
              <w:rPr>
                <w:rFonts w:ascii="方正书宋简体" w:eastAsia="方正书宋简体" w:hAnsi="宋体" w:cs="宋体" w:hint="eastAsia"/>
                <w:sz w:val="21"/>
                <w:szCs w:val="21"/>
                <w:lang w:eastAsia="zh-CN"/>
              </w:rPr>
              <w:t>：</w:t>
            </w:r>
            <w:r w:rsidR="007B0BE5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利用平面、直线的相互关系解决有关问题，点到直线的距离。</w:t>
            </w:r>
          </w:p>
        </w:tc>
        <w:tc>
          <w:tcPr>
            <w:tcW w:w="1103" w:type="dxa"/>
            <w:tcBorders>
              <w:bottom w:val="single" w:sz="4" w:space="0" w:color="auto"/>
            </w:tcBorders>
            <w:vAlign w:val="center"/>
          </w:tcPr>
          <w:p w:rsidR="00436C38" w:rsidRPr="00BA27F9" w:rsidRDefault="00436C3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  <w:p w:rsidR="00CF2337" w:rsidRPr="00BA27F9" w:rsidRDefault="00436C3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、小组讨论</w:t>
            </w:r>
          </w:p>
        </w:tc>
        <w:tc>
          <w:tcPr>
            <w:tcW w:w="2616" w:type="dxa"/>
            <w:gridSpan w:val="2"/>
            <w:tcBorders>
              <w:bottom w:val="single" w:sz="4" w:space="0" w:color="auto"/>
            </w:tcBorders>
            <w:vAlign w:val="center"/>
          </w:tcPr>
          <w:p w:rsidR="007C55E8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7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4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3；4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6；7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（1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  <w:p w:rsidR="00CF2337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7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5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（2）；2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9.</w:t>
            </w:r>
          </w:p>
        </w:tc>
      </w:tr>
      <w:tr w:rsidR="00CF2337" w:rsidRPr="00BA27F9" w:rsidTr="009648F6">
        <w:trPr>
          <w:trHeight w:val="50"/>
          <w:jc w:val="center"/>
        </w:trPr>
        <w:tc>
          <w:tcPr>
            <w:tcW w:w="440" w:type="dxa"/>
            <w:tcBorders>
              <w:bottom w:val="single" w:sz="4" w:space="0" w:color="auto"/>
            </w:tcBorders>
            <w:vAlign w:val="center"/>
          </w:tcPr>
          <w:p w:rsidR="00CF2337" w:rsidRPr="00BA27F9" w:rsidRDefault="004F16E0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1682" w:type="dxa"/>
            <w:gridSpan w:val="2"/>
            <w:tcBorders>
              <w:bottom w:val="single" w:sz="4" w:space="0" w:color="auto"/>
            </w:tcBorders>
            <w:vAlign w:val="center"/>
          </w:tcPr>
          <w:p w:rsidR="005A2897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第</w:t>
            </w:r>
            <w:r w:rsidR="005A2897"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8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章</w:t>
            </w:r>
            <w:r w:rsidR="00577397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 xml:space="preserve"> </w:t>
            </w:r>
            <w:r w:rsidR="005A2897"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多元函数微分学</w:t>
            </w:r>
          </w:p>
          <w:p w:rsidR="005A2897" w:rsidRDefault="005A289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8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1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多元函数的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lastRenderedPageBreak/>
              <w:t>基本概念</w:t>
            </w:r>
          </w:p>
          <w:p w:rsidR="00CF2337" w:rsidRPr="00BA27F9" w:rsidRDefault="009648F6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8.</w:t>
            </w: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偏导数</w:t>
            </w:r>
          </w:p>
        </w:tc>
        <w:tc>
          <w:tcPr>
            <w:tcW w:w="553" w:type="dxa"/>
            <w:tcBorders>
              <w:bottom w:val="single" w:sz="4" w:space="0" w:color="auto"/>
            </w:tcBorders>
            <w:vAlign w:val="center"/>
          </w:tcPr>
          <w:p w:rsidR="00CF2337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lastRenderedPageBreak/>
              <w:t>6</w:t>
            </w:r>
          </w:p>
        </w:tc>
        <w:tc>
          <w:tcPr>
            <w:tcW w:w="3007" w:type="dxa"/>
            <w:gridSpan w:val="3"/>
            <w:tcBorders>
              <w:bottom w:val="single" w:sz="4" w:space="0" w:color="auto"/>
            </w:tcBorders>
            <w:vAlign w:val="center"/>
          </w:tcPr>
          <w:p w:rsidR="007B0BE5" w:rsidRPr="00BA27F9" w:rsidRDefault="00CF2337" w:rsidP="00975027">
            <w:pPr>
              <w:spacing w:after="0"/>
              <w:rPr>
                <w:rFonts w:asciiTheme="minorEastAsia" w:eastAsiaTheme="minorEastAsia" w:hAnsiTheme="minorEastAsia" w:cs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7B0BE5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多元函数的概念，</w:t>
            </w:r>
            <w:r w:rsidR="007B0BE5" w:rsidRPr="00BA27F9">
              <w:rPr>
                <w:rFonts w:asciiTheme="minorEastAsia" w:eastAsiaTheme="minorEastAsia" w:hAnsiTheme="minorEastAsia" w:cs="宋体" w:hint="eastAsia"/>
                <w:sz w:val="21"/>
                <w:szCs w:val="21"/>
                <w:lang w:eastAsia="zh-CN"/>
              </w:rPr>
              <w:t>二元函数偏导数的概念及其偏导数的求法。</w:t>
            </w:r>
          </w:p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lastRenderedPageBreak/>
              <w:t>难点：</w:t>
            </w:r>
            <w:r w:rsidR="007B0BE5"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二元函数的极限</w:t>
            </w:r>
            <w:r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。</w:t>
            </w:r>
          </w:p>
        </w:tc>
        <w:tc>
          <w:tcPr>
            <w:tcW w:w="1103" w:type="dxa"/>
            <w:tcBorders>
              <w:bottom w:val="single" w:sz="4" w:space="0" w:color="auto"/>
            </w:tcBorders>
            <w:vAlign w:val="center"/>
          </w:tcPr>
          <w:p w:rsidR="00CF2337" w:rsidRPr="00BA27F9" w:rsidRDefault="00436C3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lastRenderedPageBreak/>
              <w:t>课堂讲授</w:t>
            </w:r>
          </w:p>
        </w:tc>
        <w:tc>
          <w:tcPr>
            <w:tcW w:w="2616" w:type="dxa"/>
            <w:gridSpan w:val="2"/>
            <w:tcBorders>
              <w:bottom w:val="single" w:sz="4" w:space="0" w:color="auto"/>
            </w:tcBorders>
            <w:vAlign w:val="center"/>
          </w:tcPr>
          <w:p w:rsidR="007C55E8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8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1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3（3）（5）（8）；4（4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5.</w:t>
            </w:r>
          </w:p>
          <w:p w:rsidR="00CF2337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8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2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（2）（3）（6）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lastRenderedPageBreak/>
              <w:t>（7）；5（2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6.</w:t>
            </w:r>
          </w:p>
        </w:tc>
      </w:tr>
      <w:tr w:rsidR="00CF2337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2337" w:rsidRPr="00BA27F9" w:rsidRDefault="004F16E0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lastRenderedPageBreak/>
              <w:t>7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A2897" w:rsidRPr="00BA27F9" w:rsidRDefault="005A289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8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3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全微分与链式法则</w:t>
            </w:r>
          </w:p>
          <w:p w:rsidR="00CF2337" w:rsidRPr="00BA27F9" w:rsidRDefault="005A289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8.4微分法在几何上的应用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2337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300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7B0BE5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全微分的概念，</w:t>
            </w:r>
            <w:r w:rsidR="007B0BE5" w:rsidRPr="00BA27F9">
              <w:rPr>
                <w:rFonts w:asciiTheme="minorEastAsia" w:eastAsiaTheme="minorEastAsia" w:hAnsiTheme="minorEastAsia" w:cs="宋体" w:hint="eastAsia"/>
                <w:sz w:val="21"/>
                <w:szCs w:val="21"/>
                <w:lang w:eastAsia="zh-CN"/>
              </w:rPr>
              <w:t>复合函数一阶、二阶偏导数的求法，</w:t>
            </w:r>
            <w:r w:rsidR="007B0BE5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曲面的切平面与法线</w:t>
            </w:r>
            <w:r w:rsidR="007B0BE5" w:rsidRPr="00BA27F9">
              <w:rPr>
                <w:rFonts w:asciiTheme="minorEastAsia" w:eastAsiaTheme="minorEastAsia" w:hAnsiTheme="minorEastAsia" w:cs="宋体" w:hint="eastAsia"/>
                <w:sz w:val="21"/>
                <w:szCs w:val="21"/>
                <w:lang w:eastAsia="zh-CN"/>
              </w:rPr>
              <w:t>。</w:t>
            </w:r>
          </w:p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="007B0BE5" w:rsidRPr="00BA27F9">
              <w:rPr>
                <w:rFonts w:asciiTheme="minorEastAsia" w:eastAsiaTheme="minorEastAsia" w:hAnsiTheme="minorEastAsia" w:cs="宋体" w:hint="eastAsia"/>
                <w:sz w:val="21"/>
                <w:szCs w:val="21"/>
                <w:lang w:eastAsia="zh-CN"/>
              </w:rPr>
              <w:t>复合函数（特别是抽象函数）、隐函数的二阶偏导数求法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55E8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8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3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（1）（2）（5）；3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8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0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3（1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7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18；23.</w:t>
            </w:r>
          </w:p>
          <w:p w:rsidR="00CF2337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8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4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；4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5；9.</w:t>
            </w:r>
          </w:p>
        </w:tc>
      </w:tr>
      <w:tr w:rsidR="00CF2337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2337" w:rsidRPr="00BA27F9" w:rsidRDefault="004F16E0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8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A2897" w:rsidRPr="00BA27F9" w:rsidRDefault="005A289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8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5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方向导数与梯度</w:t>
            </w:r>
          </w:p>
          <w:p w:rsidR="005A2897" w:rsidRPr="00BA27F9" w:rsidRDefault="005A289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8.6多元函数的极值</w:t>
            </w:r>
          </w:p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2337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300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CF2337" w:rsidP="00975027">
            <w:pPr>
              <w:spacing w:after="0"/>
              <w:jc w:val="left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7B0BE5" w:rsidRPr="00BA27F9">
              <w:rPr>
                <w:rFonts w:asciiTheme="minorEastAsia" w:eastAsiaTheme="minorEastAsia" w:hAnsiTheme="minorEastAsia" w:cs="宋体" w:hint="eastAsia"/>
                <w:sz w:val="21"/>
                <w:szCs w:val="21"/>
                <w:lang w:eastAsia="zh-CN"/>
              </w:rPr>
              <w:t>二元函数的极值，拉格朗日乘数法。</w:t>
            </w:r>
          </w:p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="007B0BE5" w:rsidRPr="00BA27F9">
              <w:rPr>
                <w:rFonts w:asciiTheme="minorEastAsia" w:eastAsiaTheme="minorEastAsia" w:hAnsiTheme="minorEastAsia" w:cs="宋体" w:hint="eastAsia"/>
                <w:sz w:val="21"/>
                <w:szCs w:val="21"/>
                <w:lang w:eastAsia="zh-CN"/>
              </w:rPr>
              <w:t>方向导数与梯度的概念，拉格朗日乘数法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55E8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8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5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；4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  <w:p w:rsidR="00CF2337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8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6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（2）（4）；4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5.</w:t>
            </w: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9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8章习题课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期中考试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300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A97AA3" w:rsidP="00975027">
            <w:pPr>
              <w:shd w:val="clear" w:color="auto" w:fill="FFFFFF"/>
              <w:spacing w:after="0"/>
              <w:jc w:val="left"/>
              <w:rPr>
                <w:rFonts w:asciiTheme="minorEastAsia" w:eastAsiaTheme="minorEastAsia" w:hAnsiTheme="minorEastAsia"/>
                <w:spacing w:val="20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7B0BE5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6-8章测试、讲评试卷</w:t>
            </w:r>
          </w:p>
          <w:p w:rsidR="007B0BE5" w:rsidRPr="00BA27F9" w:rsidRDefault="007B0BE5" w:rsidP="00975027">
            <w:pPr>
              <w:shd w:val="clear" w:color="auto" w:fill="FFFFFF"/>
              <w:spacing w:after="0"/>
              <w:jc w:val="left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无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jc w:val="left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0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第9章 重积分</w:t>
            </w:r>
          </w:p>
          <w:p w:rsidR="009648F6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9.1二重积分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9.2</w:t>
            </w:r>
            <w:r w:rsidR="00577397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 xml:space="preserve"> 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三重积分</w:t>
            </w:r>
          </w:p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300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二重积分的概念，二重积分的计算方法（直角坐标，极坐标）。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二重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积分化为累次积分时积分上、下限的确定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课堂讲授</w:t>
            </w:r>
          </w:p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9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1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3（2）；4（1）（4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8（2）（4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0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5（1）（2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6（1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7（1）（4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1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9.3重积分的应用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bCs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9章 习题课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300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三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重积分的概念，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三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重积分的计算方法（直角坐标，柱面坐标，球面坐标）。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b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三重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积分化为累次积分时积分上、下限的确定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C0F10" w:rsidRPr="00BA27F9" w:rsidRDefault="006C0F10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  <w:p w:rsidR="007B0BE5" w:rsidRPr="00BA27F9" w:rsidRDefault="006C0F10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、小组讨论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55E8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9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2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（2）；2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4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；6（2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7（1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  <w:p w:rsidR="007B0BE5" w:rsidRPr="00BA27F9" w:rsidRDefault="007C55E8" w:rsidP="00975027">
            <w:pPr>
              <w:spacing w:after="0"/>
              <w:jc w:val="left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9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3：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；5（2）；7（3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2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第10章 曲线积分与曲面积分</w:t>
            </w:r>
          </w:p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0.1第一型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曲线积分与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一型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曲面积分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300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0972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F00972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一型曲线、曲面积分的概念及其计算。</w:t>
            </w:r>
          </w:p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="00F00972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一型曲面积分的计算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0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1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；4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6；8.</w:t>
            </w: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3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bCs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0.2第二型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曲线积分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0.3格林公式及其应用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300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0972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F00972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二型曲线积分的概念及其计算，格林公式，曲线积分与路径无关的条件。</w:t>
            </w:r>
          </w:p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="00F00972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二型曲线积分的计算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436C38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7817" w:rsidRPr="00BA27F9" w:rsidRDefault="008B781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0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2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；4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5；6.</w:t>
            </w:r>
          </w:p>
          <w:p w:rsidR="007B0BE5" w:rsidRPr="00BA27F9" w:rsidRDefault="008B781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0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3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4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5；8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9（1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4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bCs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0.4第二型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曲面积分</w:t>
            </w:r>
          </w:p>
          <w:p w:rsidR="007B0BE5" w:rsidRPr="0028566D" w:rsidRDefault="007B0BE5" w:rsidP="00975027">
            <w:pPr>
              <w:spacing w:after="0"/>
              <w:rPr>
                <w:rFonts w:asciiTheme="minorEastAsia" w:eastAsiaTheme="minorEastAsia" w:hAnsiTheme="minorEastAsia"/>
                <w:bCs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4章习题课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300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0972" w:rsidRPr="00BA27F9" w:rsidRDefault="00F00972" w:rsidP="00975027">
            <w:pPr>
              <w:spacing w:after="0"/>
              <w:rPr>
                <w:rFonts w:asciiTheme="minorEastAsia" w:eastAsiaTheme="minorEastAsia" w:hAnsiTheme="minorEastAsia"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二型曲面积分概念及其计算。</w:t>
            </w:r>
          </w:p>
          <w:p w:rsidR="007B0BE5" w:rsidRPr="00BA27F9" w:rsidRDefault="00F00972" w:rsidP="00975027">
            <w:pPr>
              <w:spacing w:after="0"/>
              <w:rPr>
                <w:rFonts w:asciiTheme="minorEastAsia" w:eastAsiaTheme="minorEastAsia" w:hAnsiTheme="minorEastAsia"/>
                <w:b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二型曲面积分概念及其计算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C0F10" w:rsidRPr="00BA27F9" w:rsidRDefault="006C0F10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  <w:p w:rsidR="007B0BE5" w:rsidRPr="00BA27F9" w:rsidRDefault="006C0F10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、小组讨论</w:t>
            </w:r>
            <w:r w:rsidR="00F00972"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。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8B7817" w:rsidP="00975027">
            <w:pPr>
              <w:spacing w:after="0"/>
              <w:jc w:val="left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0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4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3（1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4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7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5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bCs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第11章</w:t>
            </w:r>
            <w:r w:rsidR="000650EA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 xml:space="preserve"> 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级数</w:t>
            </w:r>
          </w:p>
          <w:p w:rsidR="007B0BE5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1.1</w:t>
            </w:r>
            <w:r w:rsidR="00A71C28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 xml:space="preserve">  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数列</w:t>
            </w:r>
          </w:p>
          <w:p w:rsidR="007B0BE5" w:rsidRPr="00FE4A59" w:rsidRDefault="000650EA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1.</w:t>
            </w: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常数项级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lastRenderedPageBreak/>
              <w:t>数的概念与性</w:t>
            </w: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质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lastRenderedPageBreak/>
              <w:t>4</w:t>
            </w:r>
          </w:p>
        </w:tc>
        <w:tc>
          <w:tcPr>
            <w:tcW w:w="300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C0F10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6C0F10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无穷级数收敛和发散的概念，几何级数的敛散性。</w:t>
            </w:r>
          </w:p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="006C0F10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求级数的和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7817" w:rsidRPr="00A97AA3" w:rsidRDefault="008B781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1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1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（4）（8）(10)（11）；2（1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  <w:p w:rsidR="007B0BE5" w:rsidRPr="00BA27F9" w:rsidRDefault="008B781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1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2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（1）（3）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lastRenderedPageBreak/>
              <w:t>3(1)(4)(5)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lastRenderedPageBreak/>
              <w:t>16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1.3常数项级数的收敛性判别法则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1.4 幂级数</w:t>
            </w:r>
          </w:p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300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6C0F10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正项级数的比较、比值判别法，幂级数的收敛半径及收敛域的求法。</w:t>
            </w:r>
          </w:p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="006C0F10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正项级数的比较判别法，条件收敛级数的判定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7817" w:rsidRPr="00BA27F9" w:rsidRDefault="008B781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1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3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(2)(5)；2(1)(2)(6)(7)</w:t>
            </w:r>
          </w:p>
          <w:p w:rsidR="008B7817" w:rsidRPr="00BA27F9" w:rsidRDefault="008B781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；3(1)（4）；4(1)（2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  <w:p w:rsidR="007B0BE5" w:rsidRPr="0039798D" w:rsidRDefault="008B7817" w:rsidP="00975027">
            <w:pPr>
              <w:spacing w:after="0"/>
              <w:jc w:val="left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1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4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(1)(3)(5)(7)；2(1)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7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1.5泰勒级数与函数展开成幂级数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1.</w:t>
            </w:r>
            <w:r w:rsidR="00A71C28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6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傅里叶级数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300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C0F10" w:rsidRPr="00BA27F9" w:rsidRDefault="006C0F10" w:rsidP="00064FE1">
            <w:pPr>
              <w:spacing w:beforeLines="50"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函数展开成幂级数，简单的幂级数和函数的求法。</w:t>
            </w:r>
          </w:p>
          <w:p w:rsidR="007B0BE5" w:rsidRPr="00BA27F9" w:rsidRDefault="006C0F10" w:rsidP="00975027">
            <w:pPr>
              <w:spacing w:after="0"/>
              <w:rPr>
                <w:rFonts w:asciiTheme="minorEastAsia" w:eastAsiaTheme="minorEastAsia" w:hAnsiTheme="minorEastAsia"/>
                <w:b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用间接法将函数展开为幂级数，幂级数的和函数的求法，泰勒级数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6C0F10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7817" w:rsidRPr="00BA27F9" w:rsidRDefault="008B781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1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5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(1)；3(1)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  <w:p w:rsidR="007B0BE5" w:rsidRPr="00BA27F9" w:rsidRDefault="008B7817" w:rsidP="00975027">
            <w:pPr>
              <w:spacing w:after="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1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6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(1)；5；8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8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11章习题课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总复习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300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b/>
                <w:spacing w:val="20"/>
                <w:sz w:val="21"/>
                <w:szCs w:val="21"/>
                <w:lang w:eastAsia="zh-CN"/>
              </w:rPr>
            </w:pP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6C0F10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小组讨论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2122" w:type="dxa"/>
            <w:gridSpan w:val="3"/>
            <w:tcBorders>
              <w:top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 w:line="360" w:lineRule="exact"/>
              <w:jc w:val="right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合计：</w:t>
            </w:r>
          </w:p>
        </w:tc>
        <w:tc>
          <w:tcPr>
            <w:tcW w:w="553" w:type="dxa"/>
            <w:tcBorders>
              <w:top w:val="single" w:sz="4" w:space="0" w:color="auto"/>
            </w:tcBorders>
            <w:vAlign w:val="center"/>
          </w:tcPr>
          <w:p w:rsidR="007B0BE5" w:rsidRPr="00BA27F9" w:rsidRDefault="006C0F10" w:rsidP="00975027">
            <w:pPr>
              <w:spacing w:after="0" w:line="360" w:lineRule="exact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90</w:t>
            </w:r>
          </w:p>
        </w:tc>
        <w:tc>
          <w:tcPr>
            <w:tcW w:w="3007" w:type="dxa"/>
            <w:gridSpan w:val="3"/>
            <w:tcBorders>
              <w:top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 w:line="360" w:lineRule="exact"/>
              <w:rPr>
                <w:rFonts w:ascii="宋体" w:eastAsia="宋体" w:hAnsi="宋体"/>
                <w:sz w:val="21"/>
                <w:szCs w:val="21"/>
              </w:rPr>
            </w:pPr>
          </w:p>
        </w:tc>
        <w:tc>
          <w:tcPr>
            <w:tcW w:w="1103" w:type="dxa"/>
            <w:tcBorders>
              <w:top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 w:line="360" w:lineRule="exact"/>
              <w:rPr>
                <w:rFonts w:ascii="宋体" w:eastAsia="宋体" w:hAnsi="宋体"/>
                <w:sz w:val="21"/>
                <w:szCs w:val="21"/>
              </w:rPr>
            </w:pPr>
          </w:p>
        </w:tc>
        <w:tc>
          <w:tcPr>
            <w:tcW w:w="2616" w:type="dxa"/>
            <w:gridSpan w:val="2"/>
            <w:tcBorders>
              <w:top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 w:line="360" w:lineRule="exact"/>
              <w:rPr>
                <w:rFonts w:ascii="宋体" w:eastAsia="宋体" w:hAnsi="宋体"/>
                <w:sz w:val="21"/>
                <w:szCs w:val="21"/>
              </w:rPr>
            </w:pPr>
          </w:p>
        </w:tc>
      </w:tr>
      <w:tr w:rsidR="007B0BE5" w:rsidRPr="00BA27F9" w:rsidTr="00735FDE">
        <w:trPr>
          <w:trHeight w:val="340"/>
          <w:jc w:val="center"/>
        </w:trPr>
        <w:tc>
          <w:tcPr>
            <w:tcW w:w="9401" w:type="dxa"/>
            <w:gridSpan w:val="10"/>
            <w:shd w:val="clear" w:color="auto" w:fill="C0C0C0"/>
            <w:vAlign w:val="center"/>
          </w:tcPr>
          <w:p w:rsidR="007B0BE5" w:rsidRPr="00BA27F9" w:rsidRDefault="007B0BE5" w:rsidP="00061F27">
            <w:pPr>
              <w:tabs>
                <w:tab w:val="left" w:pos="1440"/>
              </w:tabs>
              <w:spacing w:after="0" w:line="0" w:lineRule="atLeast"/>
              <w:jc w:val="center"/>
              <w:outlineLvl w:val="0"/>
              <w:rPr>
                <w:rFonts w:ascii="宋体" w:eastAsia="宋体" w:hAnsi="宋体"/>
                <w:b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Cs w:val="21"/>
                <w:lang w:eastAsia="zh-CN"/>
              </w:rPr>
              <w:t>成绩评定方法及标准</w:t>
            </w:r>
          </w:p>
        </w:tc>
      </w:tr>
      <w:tr w:rsidR="007B0BE5" w:rsidRPr="00BA27F9" w:rsidTr="00975027">
        <w:trPr>
          <w:trHeight w:val="340"/>
          <w:jc w:val="center"/>
        </w:trPr>
        <w:tc>
          <w:tcPr>
            <w:tcW w:w="1682" w:type="dxa"/>
            <w:gridSpan w:val="2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jc w:val="center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考核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形式</w:t>
            </w:r>
          </w:p>
        </w:tc>
        <w:tc>
          <w:tcPr>
            <w:tcW w:w="5245" w:type="dxa"/>
            <w:gridSpan w:val="7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ind w:left="180"/>
              <w:jc w:val="center"/>
              <w:rPr>
                <w:rFonts w:ascii="宋体" w:eastAsia="宋体" w:hAnsi="宋体"/>
                <w:b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评价标准</w:t>
            </w:r>
          </w:p>
        </w:tc>
        <w:tc>
          <w:tcPr>
            <w:tcW w:w="2474" w:type="dxa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ind w:left="180"/>
              <w:jc w:val="center"/>
              <w:rPr>
                <w:rFonts w:ascii="宋体" w:eastAsia="宋体" w:hAnsi="宋体"/>
                <w:b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权重</w:t>
            </w:r>
          </w:p>
        </w:tc>
      </w:tr>
      <w:tr w:rsidR="007B0BE5" w:rsidRPr="00BA27F9" w:rsidTr="00975027">
        <w:trPr>
          <w:trHeight w:val="340"/>
          <w:jc w:val="center"/>
        </w:trPr>
        <w:tc>
          <w:tcPr>
            <w:tcW w:w="1682" w:type="dxa"/>
            <w:gridSpan w:val="2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</w:rPr>
              <w:t>作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 xml:space="preserve">    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</w:rPr>
              <w:t>业</w:t>
            </w:r>
          </w:p>
        </w:tc>
        <w:tc>
          <w:tcPr>
            <w:tcW w:w="5245" w:type="dxa"/>
            <w:gridSpan w:val="7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分A 、B、 C三级；缺交一次扣2分，最多扣10分</w:t>
            </w:r>
          </w:p>
        </w:tc>
        <w:tc>
          <w:tcPr>
            <w:tcW w:w="2474" w:type="dxa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ind w:left="18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1</w:t>
            </w:r>
            <w:r w:rsidRPr="00BA27F9">
              <w:rPr>
                <w:rFonts w:ascii="宋体" w:hAnsi="宋体" w:hint="eastAsia"/>
                <w:sz w:val="21"/>
                <w:szCs w:val="21"/>
              </w:rPr>
              <w:t>0%</w:t>
            </w:r>
          </w:p>
        </w:tc>
      </w:tr>
      <w:tr w:rsidR="007B0BE5" w:rsidRPr="00BA27F9" w:rsidTr="00975027">
        <w:trPr>
          <w:trHeight w:val="340"/>
          <w:jc w:val="center"/>
        </w:trPr>
        <w:tc>
          <w:tcPr>
            <w:tcW w:w="1682" w:type="dxa"/>
            <w:gridSpan w:val="2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考    勤</w:t>
            </w:r>
          </w:p>
        </w:tc>
        <w:tc>
          <w:tcPr>
            <w:tcW w:w="5245" w:type="dxa"/>
            <w:gridSpan w:val="7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考勤不低于五次，缺勤迟到一次扣2分，最多扣10分</w:t>
            </w:r>
          </w:p>
        </w:tc>
        <w:tc>
          <w:tcPr>
            <w:tcW w:w="2474" w:type="dxa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ind w:left="18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1</w:t>
            </w:r>
            <w:r w:rsidRPr="00BA27F9">
              <w:rPr>
                <w:rFonts w:ascii="宋体" w:hAnsi="宋体" w:hint="eastAsia"/>
                <w:sz w:val="21"/>
                <w:szCs w:val="21"/>
              </w:rPr>
              <w:t>0%</w:t>
            </w:r>
          </w:p>
        </w:tc>
      </w:tr>
      <w:tr w:rsidR="007B0BE5" w:rsidRPr="00BA27F9" w:rsidTr="00975027">
        <w:trPr>
          <w:trHeight w:val="340"/>
          <w:jc w:val="center"/>
        </w:trPr>
        <w:tc>
          <w:tcPr>
            <w:tcW w:w="1682" w:type="dxa"/>
            <w:gridSpan w:val="2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</w:rPr>
              <w:t>期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中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</w:rPr>
              <w:t>考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试</w:t>
            </w:r>
          </w:p>
        </w:tc>
        <w:tc>
          <w:tcPr>
            <w:tcW w:w="5245" w:type="dxa"/>
            <w:gridSpan w:val="7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评价标准：试卷参考解答。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</w:rPr>
              <w:t>百分制  卷面成绩</w:t>
            </w:r>
          </w:p>
        </w:tc>
        <w:tc>
          <w:tcPr>
            <w:tcW w:w="2474" w:type="dxa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ind w:left="180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1</w:t>
            </w:r>
            <w:r w:rsidRPr="00BA27F9">
              <w:rPr>
                <w:rFonts w:ascii="宋体" w:hAnsi="宋体" w:hint="eastAsia"/>
                <w:sz w:val="21"/>
                <w:szCs w:val="21"/>
              </w:rPr>
              <w:t>0%</w:t>
            </w:r>
          </w:p>
        </w:tc>
      </w:tr>
      <w:tr w:rsidR="007B0BE5" w:rsidRPr="00BA27F9" w:rsidTr="00975027">
        <w:trPr>
          <w:trHeight w:val="340"/>
          <w:jc w:val="center"/>
        </w:trPr>
        <w:tc>
          <w:tcPr>
            <w:tcW w:w="1682" w:type="dxa"/>
            <w:gridSpan w:val="2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</w:rPr>
              <w:t>期末考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试</w:t>
            </w:r>
          </w:p>
        </w:tc>
        <w:tc>
          <w:tcPr>
            <w:tcW w:w="5245" w:type="dxa"/>
            <w:gridSpan w:val="7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评价标准：试卷参考解答。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</w:rPr>
              <w:t>百分制  卷面成绩</w:t>
            </w:r>
          </w:p>
        </w:tc>
        <w:tc>
          <w:tcPr>
            <w:tcW w:w="2474" w:type="dxa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ind w:left="180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="宋体" w:hAnsi="宋体" w:hint="eastAsia"/>
                <w:sz w:val="21"/>
                <w:szCs w:val="21"/>
              </w:rPr>
              <w:t>70%</w:t>
            </w:r>
          </w:p>
        </w:tc>
      </w:tr>
      <w:tr w:rsidR="007B0BE5" w:rsidRPr="00BA27F9" w:rsidTr="00735FDE">
        <w:trPr>
          <w:trHeight w:val="340"/>
          <w:jc w:val="center"/>
        </w:trPr>
        <w:tc>
          <w:tcPr>
            <w:tcW w:w="9401" w:type="dxa"/>
            <w:gridSpan w:val="10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ind w:left="18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大纲编写时间：</w:t>
            </w:r>
            <w:r w:rsidR="00D5266D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2018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年</w:t>
            </w:r>
            <w:r w:rsidR="00D5266D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3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月4日</w:t>
            </w:r>
          </w:p>
        </w:tc>
      </w:tr>
      <w:tr w:rsidR="007B0BE5" w:rsidRPr="00BA27F9" w:rsidTr="00735FDE">
        <w:trPr>
          <w:trHeight w:val="2351"/>
          <w:jc w:val="center"/>
        </w:trPr>
        <w:tc>
          <w:tcPr>
            <w:tcW w:w="9401" w:type="dxa"/>
            <w:gridSpan w:val="10"/>
          </w:tcPr>
          <w:p w:rsidR="007B0BE5" w:rsidRPr="00BA27F9" w:rsidRDefault="007B0BE5" w:rsidP="00061F27">
            <w:pPr>
              <w:tabs>
                <w:tab w:val="left" w:pos="1440"/>
              </w:tabs>
              <w:spacing w:after="0" w:line="0" w:lineRule="atLeast"/>
              <w:jc w:val="left"/>
              <w:outlineLvl w:val="0"/>
              <w:rPr>
                <w:rFonts w:ascii="宋体" w:eastAsia="宋体" w:hAnsi="宋体"/>
                <w:b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Cs w:val="21"/>
                <w:lang w:eastAsia="zh-CN"/>
              </w:rPr>
              <w:t>系（部）审查意见：</w:t>
            </w:r>
          </w:p>
          <w:p w:rsidR="007B0BE5" w:rsidRPr="00BA27F9" w:rsidRDefault="007B0BE5" w:rsidP="00061F27">
            <w:pPr>
              <w:spacing w:after="0" w:line="0" w:lineRule="atLeast"/>
              <w:ind w:firstLineChars="27" w:firstLine="57"/>
              <w:jc w:val="left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</w:p>
          <w:p w:rsidR="007B0BE5" w:rsidRPr="00BA27F9" w:rsidRDefault="007B0BE5" w:rsidP="00061F27">
            <w:pPr>
              <w:spacing w:after="0" w:line="0" w:lineRule="atLeast"/>
              <w:ind w:firstLineChars="27" w:firstLine="57"/>
              <w:jc w:val="left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</w:p>
          <w:p w:rsidR="007B0BE5" w:rsidRPr="00BA27F9" w:rsidRDefault="007B0BE5" w:rsidP="00061F27">
            <w:pPr>
              <w:spacing w:after="0" w:line="0" w:lineRule="atLeast"/>
              <w:ind w:right="42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</w:p>
          <w:p w:rsidR="00AE798A" w:rsidRDefault="00AE798A" w:rsidP="00AE798A">
            <w:pPr>
              <w:spacing w:after="0" w:line="0" w:lineRule="atLeast"/>
              <w:ind w:right="420"/>
              <w:jc w:val="right"/>
              <w:rPr>
                <w:rFonts w:ascii="宋体" w:eastAsia="宋体" w:hAnsi="宋体"/>
                <w:sz w:val="21"/>
                <w:szCs w:val="21"/>
                <w:lang w:eastAsia="zh-CN"/>
              </w:rPr>
            </w:pPr>
          </w:p>
          <w:p w:rsidR="00AE798A" w:rsidRDefault="00AE798A" w:rsidP="00AE798A">
            <w:pPr>
              <w:spacing w:after="0" w:line="0" w:lineRule="atLeast"/>
              <w:ind w:right="420"/>
              <w:jc w:val="right"/>
              <w:rPr>
                <w:rFonts w:ascii="宋体" w:eastAsia="宋体" w:hAnsi="宋体"/>
                <w:sz w:val="21"/>
                <w:szCs w:val="21"/>
                <w:lang w:eastAsia="zh-CN"/>
              </w:rPr>
            </w:pPr>
          </w:p>
          <w:p w:rsidR="007B0BE5" w:rsidRPr="00BA27F9" w:rsidRDefault="007B0BE5" w:rsidP="00AE798A">
            <w:pPr>
              <w:spacing w:after="0" w:line="0" w:lineRule="atLeast"/>
              <w:ind w:right="420"/>
              <w:jc w:val="right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系（部）主任签名：                         日期：      年    月    日</w:t>
            </w:r>
          </w:p>
        </w:tc>
      </w:tr>
    </w:tbl>
    <w:p w:rsidR="003044FA" w:rsidRPr="00BA27F9" w:rsidRDefault="00785779" w:rsidP="00061F27">
      <w:pPr>
        <w:spacing w:line="360" w:lineRule="exact"/>
        <w:ind w:left="738" w:hangingChars="350" w:hanging="738"/>
        <w:rPr>
          <w:rFonts w:ascii="宋体" w:eastAsia="宋体" w:hAnsi="宋体"/>
          <w:b/>
          <w:sz w:val="21"/>
          <w:szCs w:val="21"/>
          <w:lang w:eastAsia="zh-CN"/>
        </w:rPr>
      </w:pPr>
      <w:r w:rsidRPr="00BA27F9">
        <w:rPr>
          <w:rFonts w:asciiTheme="minorEastAsia" w:eastAsiaTheme="minorEastAsia" w:hAnsiTheme="minorEastAsia"/>
          <w:b/>
          <w:bCs/>
          <w:sz w:val="21"/>
          <w:szCs w:val="21"/>
          <w:lang w:eastAsia="zh-CN"/>
        </w:rPr>
        <w:t>注：</w:t>
      </w:r>
      <w:r w:rsidRPr="00BA27F9">
        <w:rPr>
          <w:rFonts w:asciiTheme="minorEastAsia" w:eastAsiaTheme="minorEastAsia" w:hAnsiTheme="minorEastAsia" w:hint="eastAsia"/>
          <w:b/>
          <w:bCs/>
          <w:sz w:val="21"/>
          <w:szCs w:val="21"/>
          <w:lang w:eastAsia="zh-CN"/>
        </w:rPr>
        <w:t>1、课程</w:t>
      </w:r>
      <w:r w:rsidRPr="00BA27F9">
        <w:rPr>
          <w:rFonts w:ascii="宋体" w:eastAsia="宋体" w:hAnsi="宋体" w:hint="eastAsia"/>
          <w:b/>
          <w:sz w:val="21"/>
          <w:szCs w:val="21"/>
          <w:lang w:eastAsia="zh-CN"/>
        </w:rPr>
        <w:t>教学目标：请精炼概括3-5条目标，并注明每条目标所要求的学习目标层次</w:t>
      </w:r>
      <w:r w:rsidR="00E53E23" w:rsidRPr="00BA27F9">
        <w:rPr>
          <w:rFonts w:ascii="宋体" w:eastAsia="宋体" w:hAnsi="宋体" w:hint="eastAsia"/>
          <w:b/>
          <w:sz w:val="21"/>
          <w:szCs w:val="21"/>
          <w:lang w:eastAsia="zh-CN"/>
        </w:rPr>
        <w:t>（理解、运用、分析、综合和评价）</w:t>
      </w:r>
      <w:r w:rsidRPr="00BA27F9">
        <w:rPr>
          <w:rFonts w:ascii="宋体" w:eastAsia="宋体" w:hAnsi="宋体" w:hint="eastAsia"/>
          <w:b/>
          <w:sz w:val="21"/>
          <w:szCs w:val="21"/>
          <w:lang w:eastAsia="zh-CN"/>
        </w:rPr>
        <w:t>。本课程教学目标须与授课对象的专业培养目标有一定的对应关系</w:t>
      </w:r>
    </w:p>
    <w:p w:rsidR="00917C66" w:rsidRPr="00BA27F9" w:rsidRDefault="00917C66" w:rsidP="00061F27">
      <w:pPr>
        <w:spacing w:line="360" w:lineRule="exact"/>
        <w:ind w:left="738" w:hangingChars="350" w:hanging="738"/>
        <w:rPr>
          <w:rFonts w:ascii="宋体" w:eastAsia="宋体" w:hAnsi="宋体"/>
          <w:b/>
          <w:sz w:val="21"/>
          <w:szCs w:val="21"/>
          <w:lang w:eastAsia="zh-CN"/>
        </w:rPr>
      </w:pPr>
      <w:r w:rsidRPr="00BA27F9">
        <w:rPr>
          <w:rFonts w:ascii="宋体" w:eastAsia="宋体" w:hAnsi="宋体" w:hint="eastAsia"/>
          <w:b/>
          <w:sz w:val="21"/>
          <w:szCs w:val="21"/>
          <w:lang w:eastAsia="zh-CN"/>
        </w:rPr>
        <w:t xml:space="preserve">    2、学生核心能力即毕业要求</w:t>
      </w:r>
      <w:r w:rsidR="00C76FA2" w:rsidRPr="00BA27F9">
        <w:rPr>
          <w:rFonts w:ascii="宋体" w:eastAsia="宋体" w:hAnsi="宋体" w:hint="eastAsia"/>
          <w:b/>
          <w:sz w:val="21"/>
          <w:szCs w:val="21"/>
          <w:lang w:eastAsia="zh-CN"/>
        </w:rPr>
        <w:t>或培养要求</w:t>
      </w:r>
      <w:r w:rsidRPr="00BA27F9">
        <w:rPr>
          <w:rFonts w:ascii="宋体" w:eastAsia="宋体" w:hAnsi="宋体" w:hint="eastAsia"/>
          <w:b/>
          <w:sz w:val="21"/>
          <w:szCs w:val="21"/>
          <w:lang w:eastAsia="zh-CN"/>
        </w:rPr>
        <w:t>，请</w:t>
      </w:r>
      <w:r w:rsidR="000E0AE8" w:rsidRPr="00BA27F9">
        <w:rPr>
          <w:rFonts w:ascii="宋体" w:eastAsia="宋体" w:hAnsi="宋体" w:hint="eastAsia"/>
          <w:b/>
          <w:sz w:val="21"/>
          <w:szCs w:val="21"/>
          <w:lang w:eastAsia="zh-CN"/>
        </w:rPr>
        <w:t>任课教师</w:t>
      </w:r>
      <w:r w:rsidRPr="00BA27F9">
        <w:rPr>
          <w:rFonts w:ascii="宋体" w:eastAsia="宋体" w:hAnsi="宋体" w:hint="eastAsia"/>
          <w:b/>
          <w:sz w:val="21"/>
          <w:szCs w:val="21"/>
          <w:lang w:eastAsia="zh-CN"/>
        </w:rPr>
        <w:t>从授课对象人才培养方案中对应部分复制</w:t>
      </w:r>
      <w:r w:rsidR="000E0AE8" w:rsidRPr="00BA27F9">
        <w:rPr>
          <w:rFonts w:ascii="宋体" w:eastAsia="宋体" w:hAnsi="宋体" w:hint="eastAsia"/>
          <w:b/>
          <w:sz w:val="21"/>
          <w:szCs w:val="21"/>
          <w:lang w:eastAsia="zh-CN"/>
        </w:rPr>
        <w:t>（</w:t>
      </w:r>
      <w:r w:rsidR="000E0AE8" w:rsidRPr="00BA27F9">
        <w:rPr>
          <w:rFonts w:ascii="宋体" w:eastAsia="宋体" w:hAnsi="宋体"/>
          <w:b/>
          <w:sz w:val="21"/>
          <w:szCs w:val="21"/>
          <w:lang w:eastAsia="zh-CN"/>
        </w:rPr>
        <w:t>http://jwc.dgut.edu.cn/</w:t>
      </w:r>
      <w:r w:rsidR="000E0AE8" w:rsidRPr="00BA27F9">
        <w:rPr>
          <w:rFonts w:ascii="宋体" w:eastAsia="宋体" w:hAnsi="宋体" w:hint="eastAsia"/>
          <w:b/>
          <w:sz w:val="21"/>
          <w:szCs w:val="21"/>
          <w:lang w:eastAsia="zh-CN"/>
        </w:rPr>
        <w:t>）</w:t>
      </w:r>
    </w:p>
    <w:p w:rsidR="00917C66" w:rsidRPr="00BA27F9" w:rsidRDefault="00917C66" w:rsidP="00061F27">
      <w:pPr>
        <w:spacing w:line="360" w:lineRule="exact"/>
        <w:ind w:left="738" w:hangingChars="350" w:hanging="738"/>
        <w:rPr>
          <w:rFonts w:ascii="宋体" w:eastAsia="宋体" w:hAnsi="宋体"/>
          <w:b/>
          <w:sz w:val="21"/>
          <w:szCs w:val="21"/>
          <w:lang w:eastAsia="zh-CN"/>
        </w:rPr>
      </w:pPr>
      <w:r w:rsidRPr="00BA27F9">
        <w:rPr>
          <w:rFonts w:ascii="宋体" w:eastAsia="宋体" w:hAnsi="宋体" w:hint="eastAsia"/>
          <w:b/>
          <w:sz w:val="21"/>
          <w:szCs w:val="21"/>
          <w:lang w:eastAsia="zh-CN"/>
        </w:rPr>
        <w:t xml:space="preserve">    3、教学方式可选：课堂讲授/</w:t>
      </w:r>
      <w:r w:rsidR="0065651C" w:rsidRPr="00BA27F9">
        <w:rPr>
          <w:rFonts w:ascii="宋体" w:eastAsia="宋体" w:hAnsi="宋体" w:hint="eastAsia"/>
          <w:b/>
          <w:sz w:val="21"/>
          <w:szCs w:val="21"/>
          <w:lang w:eastAsia="zh-CN"/>
        </w:rPr>
        <w:t>小组</w:t>
      </w:r>
      <w:r w:rsidRPr="00BA27F9">
        <w:rPr>
          <w:rFonts w:ascii="宋体" w:eastAsia="宋体" w:hAnsi="宋体" w:hint="eastAsia"/>
          <w:b/>
          <w:sz w:val="21"/>
          <w:szCs w:val="21"/>
          <w:lang w:eastAsia="zh-CN"/>
        </w:rPr>
        <w:t>讨论/实验</w:t>
      </w:r>
      <w:r w:rsidR="0065651C" w:rsidRPr="00BA27F9">
        <w:rPr>
          <w:rFonts w:ascii="宋体" w:eastAsia="宋体" w:hAnsi="宋体" w:hint="eastAsia"/>
          <w:b/>
          <w:sz w:val="21"/>
          <w:szCs w:val="21"/>
          <w:lang w:eastAsia="zh-CN"/>
        </w:rPr>
        <w:t>/</w:t>
      </w:r>
      <w:r w:rsidRPr="00BA27F9">
        <w:rPr>
          <w:rFonts w:ascii="宋体" w:eastAsia="宋体" w:hAnsi="宋体" w:hint="eastAsia"/>
          <w:b/>
          <w:sz w:val="21"/>
          <w:szCs w:val="21"/>
          <w:lang w:eastAsia="zh-CN"/>
        </w:rPr>
        <w:t>实训</w:t>
      </w:r>
    </w:p>
    <w:p w:rsidR="00785779" w:rsidRPr="00BA27F9" w:rsidRDefault="00003681" w:rsidP="00003681">
      <w:pPr>
        <w:spacing w:line="360" w:lineRule="exact"/>
        <w:ind w:left="738" w:hangingChars="350" w:hanging="738"/>
        <w:rPr>
          <w:rFonts w:ascii="宋体" w:eastAsia="宋体" w:hAnsi="宋体"/>
          <w:b/>
          <w:sz w:val="21"/>
          <w:szCs w:val="21"/>
          <w:lang w:eastAsia="zh-CN"/>
        </w:rPr>
      </w:pPr>
      <w:r w:rsidRPr="00BA27F9">
        <w:rPr>
          <w:rFonts w:ascii="宋体" w:eastAsia="宋体" w:hAnsi="宋体" w:hint="eastAsia"/>
          <w:b/>
          <w:sz w:val="21"/>
          <w:szCs w:val="21"/>
          <w:lang w:eastAsia="zh-CN"/>
        </w:rPr>
        <w:t xml:space="preserve">    </w:t>
      </w:r>
      <w:r w:rsidR="0065651C" w:rsidRPr="00BA27F9">
        <w:rPr>
          <w:rFonts w:ascii="宋体" w:eastAsia="宋体" w:hAnsi="宋体" w:hint="eastAsia"/>
          <w:b/>
          <w:sz w:val="21"/>
          <w:szCs w:val="21"/>
          <w:lang w:eastAsia="zh-CN"/>
        </w:rPr>
        <w:t>4</w:t>
      </w:r>
      <w:r w:rsidR="00785779" w:rsidRPr="00BA27F9">
        <w:rPr>
          <w:rFonts w:ascii="宋体" w:eastAsia="宋体" w:hAnsi="宋体" w:hint="eastAsia"/>
          <w:b/>
          <w:sz w:val="21"/>
          <w:szCs w:val="21"/>
          <w:lang w:eastAsia="zh-CN"/>
        </w:rPr>
        <w:t>、若课程无理论教学环节或无实践教学环节，可将相应的教学进度表删掉。</w:t>
      </w:r>
    </w:p>
    <w:sectPr w:rsidR="00785779" w:rsidRPr="00BA27F9" w:rsidSect="00061F27">
      <w:pgSz w:w="11906" w:h="16838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35551" w:rsidRDefault="00135551" w:rsidP="00896971">
      <w:pPr>
        <w:spacing w:after="0"/>
      </w:pPr>
      <w:r>
        <w:separator/>
      </w:r>
    </w:p>
  </w:endnote>
  <w:endnote w:type="continuationSeparator" w:id="1">
    <w:p w:rsidR="00135551" w:rsidRDefault="00135551" w:rsidP="00896971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PMingLiU">
    <w:altName w:val="新細明體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DFKai-SB">
    <w:charset w:val="88"/>
    <w:family w:val="script"/>
    <w:pitch w:val="default"/>
    <w:sig w:usb0="00000003" w:usb1="082E0000" w:usb2="00000016" w:usb3="00000000" w:csb0="00100001" w:csb1="00000000"/>
  </w:font>
  <w:font w:name="CIDFont + F2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方正书宋简体">
    <w:altName w:val="宋体"/>
    <w:charset w:val="86"/>
    <w:family w:val="roman"/>
    <w:pitch w:val="default"/>
    <w:sig w:usb0="00000000" w:usb1="00000000" w:usb2="00000010" w:usb3="00000000" w:csb0="0004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 Light">
    <w:altName w:val="Arial Unicode MS"/>
    <w:charset w:val="00"/>
    <w:family w:val="swiss"/>
    <w:pitch w:val="default"/>
    <w:sig w:usb0="00000001" w:usb1="4000207B" w:usb2="00000000" w:usb3="00000000" w:csb0="2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35551" w:rsidRDefault="00135551" w:rsidP="00896971">
      <w:pPr>
        <w:spacing w:after="0"/>
      </w:pPr>
      <w:r>
        <w:separator/>
      </w:r>
    </w:p>
  </w:footnote>
  <w:footnote w:type="continuationSeparator" w:id="1">
    <w:p w:rsidR="00135551" w:rsidRDefault="00135551" w:rsidP="00896971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B5E33"/>
    <w:multiLevelType w:val="hybridMultilevel"/>
    <w:tmpl w:val="63F2ADF0"/>
    <w:lvl w:ilvl="0" w:tplc="D222F050">
      <w:start w:val="1"/>
      <w:numFmt w:val="decimal"/>
      <w:lvlText w:val="%1)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>
    <w:nsid w:val="21CC56DA"/>
    <w:multiLevelType w:val="multilevel"/>
    <w:tmpl w:val="21CC56DA"/>
    <w:lvl w:ilvl="0">
      <w:start w:val="1"/>
      <w:numFmt w:val="decimal"/>
      <w:lvlText w:val="%1."/>
      <w:lvlJc w:val="left"/>
      <w:pPr>
        <w:tabs>
          <w:tab w:val="left" w:pos="480"/>
        </w:tabs>
        <w:ind w:left="480" w:hanging="480"/>
      </w:pPr>
    </w:lvl>
    <w:lvl w:ilvl="1">
      <w:start w:val="1"/>
      <w:numFmt w:val="decimal"/>
      <w:lvlText w:val="2.%2."/>
      <w:lvlJc w:val="left"/>
      <w:pPr>
        <w:tabs>
          <w:tab w:val="left" w:pos="720"/>
        </w:tabs>
        <w:ind w:left="720" w:hanging="480"/>
      </w:pPr>
      <w:rPr>
        <w:rFonts w:hint="eastAsia"/>
      </w:rPr>
    </w:lvl>
    <w:lvl w:ilvl="2">
      <w:start w:val="1"/>
      <w:numFmt w:val="decimal"/>
      <w:lvlText w:val="%3."/>
      <w:legacy w:legacy="1" w:legacySpace="480" w:legacyIndent="360"/>
      <w:lvlJc w:val="left"/>
      <w:pPr>
        <w:ind w:left="840" w:hanging="360"/>
      </w:pPr>
    </w:lvl>
    <w:lvl w:ilvl="3">
      <w:start w:val="1"/>
      <w:numFmt w:val="decimal"/>
      <w:lvlText w:val="%4."/>
      <w:lvlJc w:val="left"/>
      <w:pPr>
        <w:tabs>
          <w:tab w:val="left" w:pos="1440"/>
        </w:tabs>
        <w:ind w:left="1440" w:hanging="480"/>
      </w:pPr>
    </w:lvl>
    <w:lvl w:ilvl="4">
      <w:start w:val="1"/>
      <w:numFmt w:val="ideographTraditional"/>
      <w:lvlText w:val="%5、"/>
      <w:lvlJc w:val="left"/>
      <w:pPr>
        <w:tabs>
          <w:tab w:val="left" w:pos="1920"/>
        </w:tabs>
        <w:ind w:left="1920" w:hanging="480"/>
      </w:pPr>
    </w:lvl>
    <w:lvl w:ilvl="5">
      <w:start w:val="1"/>
      <w:numFmt w:val="lowerRoman"/>
      <w:lvlText w:val="%6."/>
      <w:lvlJc w:val="right"/>
      <w:pPr>
        <w:tabs>
          <w:tab w:val="left" w:pos="2400"/>
        </w:tabs>
        <w:ind w:left="2400" w:hanging="480"/>
      </w:pPr>
    </w:lvl>
    <w:lvl w:ilvl="6">
      <w:start w:val="1"/>
      <w:numFmt w:val="decimal"/>
      <w:lvlText w:val="%7."/>
      <w:lvlJc w:val="left"/>
      <w:pPr>
        <w:tabs>
          <w:tab w:val="left" w:pos="2880"/>
        </w:tabs>
        <w:ind w:left="2880" w:hanging="480"/>
      </w:pPr>
    </w:lvl>
    <w:lvl w:ilvl="7">
      <w:start w:val="1"/>
      <w:numFmt w:val="ideographTraditional"/>
      <w:lvlText w:val="%8、"/>
      <w:lvlJc w:val="left"/>
      <w:pPr>
        <w:tabs>
          <w:tab w:val="left" w:pos="3360"/>
        </w:tabs>
        <w:ind w:left="3360" w:hanging="480"/>
      </w:pPr>
    </w:lvl>
    <w:lvl w:ilvl="8">
      <w:start w:val="1"/>
      <w:numFmt w:val="lowerRoman"/>
      <w:lvlText w:val="%9."/>
      <w:lvlJc w:val="right"/>
      <w:pPr>
        <w:tabs>
          <w:tab w:val="left" w:pos="3840"/>
        </w:tabs>
        <w:ind w:left="3840" w:hanging="480"/>
      </w:pPr>
    </w:lvl>
  </w:abstractNum>
  <w:abstractNum w:abstractNumId="2">
    <w:nsid w:val="586B7180"/>
    <w:multiLevelType w:val="singleLevel"/>
    <w:tmpl w:val="586B7180"/>
    <w:lvl w:ilvl="0">
      <w:start w:val="1"/>
      <w:numFmt w:val="decimal"/>
      <w:suff w:val="nothing"/>
      <w:lvlText w:val="%1、"/>
      <w:lvlJc w:val="left"/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defaultTabStop w:val="420"/>
  <w:drawingGridHorizontalSpacing w:val="120"/>
  <w:drawingGridVerticalSpacing w:val="163"/>
  <w:displayHorizontalDrawingGridEvery w:val="2"/>
  <w:displayVerticalDrawingGridEvery w:val="2"/>
  <w:noPunctuationKerning/>
  <w:characterSpacingControl w:val="compressPunctuation"/>
  <w:hdrShapeDefaults>
    <o:shapedefaults v:ext="edit" spidmax="7577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doNotExpandShiftReturn/>
    <w:adjustLineHeightInTable/>
    <w:useFELayout/>
  </w:compat>
  <w:rsids>
    <w:rsidRoot w:val="2C23799B"/>
    <w:rsid w:val="000006D2"/>
    <w:rsid w:val="00003681"/>
    <w:rsid w:val="000369DF"/>
    <w:rsid w:val="00037D4F"/>
    <w:rsid w:val="00061F27"/>
    <w:rsid w:val="00064FE1"/>
    <w:rsid w:val="000650EA"/>
    <w:rsid w:val="0006698D"/>
    <w:rsid w:val="00082E6B"/>
    <w:rsid w:val="00087B74"/>
    <w:rsid w:val="000B626E"/>
    <w:rsid w:val="000C2D4A"/>
    <w:rsid w:val="000C5EE2"/>
    <w:rsid w:val="000D12DC"/>
    <w:rsid w:val="000E0AE8"/>
    <w:rsid w:val="000E2160"/>
    <w:rsid w:val="00124B4D"/>
    <w:rsid w:val="00135551"/>
    <w:rsid w:val="00155E5A"/>
    <w:rsid w:val="00167509"/>
    <w:rsid w:val="00171228"/>
    <w:rsid w:val="0018615C"/>
    <w:rsid w:val="001A054B"/>
    <w:rsid w:val="001A1DD9"/>
    <w:rsid w:val="001B31E9"/>
    <w:rsid w:val="001D28E8"/>
    <w:rsid w:val="001E2EB9"/>
    <w:rsid w:val="001F20BC"/>
    <w:rsid w:val="00201C3D"/>
    <w:rsid w:val="00207285"/>
    <w:rsid w:val="002111AE"/>
    <w:rsid w:val="00227119"/>
    <w:rsid w:val="0023052B"/>
    <w:rsid w:val="002351E6"/>
    <w:rsid w:val="0025421A"/>
    <w:rsid w:val="00264F1B"/>
    <w:rsid w:val="00265A83"/>
    <w:rsid w:val="00277E23"/>
    <w:rsid w:val="00280F0C"/>
    <w:rsid w:val="0028566D"/>
    <w:rsid w:val="002A703C"/>
    <w:rsid w:val="002C441D"/>
    <w:rsid w:val="002E27E1"/>
    <w:rsid w:val="002F7F06"/>
    <w:rsid w:val="003038FB"/>
    <w:rsid w:val="003044FA"/>
    <w:rsid w:val="00305FEB"/>
    <w:rsid w:val="00314E6A"/>
    <w:rsid w:val="003445DA"/>
    <w:rsid w:val="0037561C"/>
    <w:rsid w:val="003978A5"/>
    <w:rsid w:val="0039798D"/>
    <w:rsid w:val="003A628C"/>
    <w:rsid w:val="003C66D8"/>
    <w:rsid w:val="003E66A6"/>
    <w:rsid w:val="003E7B7A"/>
    <w:rsid w:val="003F4F65"/>
    <w:rsid w:val="00414214"/>
    <w:rsid w:val="0041431C"/>
    <w:rsid w:val="00414FC8"/>
    <w:rsid w:val="00436C38"/>
    <w:rsid w:val="00442424"/>
    <w:rsid w:val="00452AFC"/>
    <w:rsid w:val="0045766E"/>
    <w:rsid w:val="00457E42"/>
    <w:rsid w:val="0046227C"/>
    <w:rsid w:val="004A0E84"/>
    <w:rsid w:val="004B2702"/>
    <w:rsid w:val="004B3994"/>
    <w:rsid w:val="004C56A9"/>
    <w:rsid w:val="004D29DE"/>
    <w:rsid w:val="004E0481"/>
    <w:rsid w:val="004E27D5"/>
    <w:rsid w:val="004E7804"/>
    <w:rsid w:val="004E7F53"/>
    <w:rsid w:val="004F16E0"/>
    <w:rsid w:val="00531441"/>
    <w:rsid w:val="005639AB"/>
    <w:rsid w:val="00577397"/>
    <w:rsid w:val="00577DEC"/>
    <w:rsid w:val="005817FE"/>
    <w:rsid w:val="005911D3"/>
    <w:rsid w:val="005A2897"/>
    <w:rsid w:val="005D45B7"/>
    <w:rsid w:val="005F174F"/>
    <w:rsid w:val="006067AF"/>
    <w:rsid w:val="00624F3A"/>
    <w:rsid w:val="0063410F"/>
    <w:rsid w:val="0065651C"/>
    <w:rsid w:val="00660548"/>
    <w:rsid w:val="00667E9B"/>
    <w:rsid w:val="00680AF8"/>
    <w:rsid w:val="006A2967"/>
    <w:rsid w:val="006C0F10"/>
    <w:rsid w:val="006E2786"/>
    <w:rsid w:val="006F594D"/>
    <w:rsid w:val="00702C69"/>
    <w:rsid w:val="00735FDE"/>
    <w:rsid w:val="00757A64"/>
    <w:rsid w:val="00770F0D"/>
    <w:rsid w:val="00776AF2"/>
    <w:rsid w:val="00785779"/>
    <w:rsid w:val="007A154B"/>
    <w:rsid w:val="007A34A1"/>
    <w:rsid w:val="007B0BE5"/>
    <w:rsid w:val="007C40A3"/>
    <w:rsid w:val="007C55E8"/>
    <w:rsid w:val="007E3A3F"/>
    <w:rsid w:val="007F0C88"/>
    <w:rsid w:val="007F41A5"/>
    <w:rsid w:val="007F75CA"/>
    <w:rsid w:val="0081148A"/>
    <w:rsid w:val="008147FF"/>
    <w:rsid w:val="008159B6"/>
    <w:rsid w:val="00815F78"/>
    <w:rsid w:val="00822439"/>
    <w:rsid w:val="00822EB9"/>
    <w:rsid w:val="00832FC0"/>
    <w:rsid w:val="00843E3A"/>
    <w:rsid w:val="008512DF"/>
    <w:rsid w:val="00855020"/>
    <w:rsid w:val="00885EED"/>
    <w:rsid w:val="00892ADC"/>
    <w:rsid w:val="008931A0"/>
    <w:rsid w:val="00896971"/>
    <w:rsid w:val="008B73C3"/>
    <w:rsid w:val="008B7817"/>
    <w:rsid w:val="008F6642"/>
    <w:rsid w:val="00903398"/>
    <w:rsid w:val="009048D5"/>
    <w:rsid w:val="00917C66"/>
    <w:rsid w:val="009349EE"/>
    <w:rsid w:val="00953C82"/>
    <w:rsid w:val="009648F6"/>
    <w:rsid w:val="00975027"/>
    <w:rsid w:val="00987617"/>
    <w:rsid w:val="009A2B5C"/>
    <w:rsid w:val="009B3EAE"/>
    <w:rsid w:val="009C00CE"/>
    <w:rsid w:val="009C0ACF"/>
    <w:rsid w:val="009C3354"/>
    <w:rsid w:val="009D3079"/>
    <w:rsid w:val="00A15C9C"/>
    <w:rsid w:val="00A176E3"/>
    <w:rsid w:val="00A3150C"/>
    <w:rsid w:val="00A71C28"/>
    <w:rsid w:val="00A84D68"/>
    <w:rsid w:val="00A85774"/>
    <w:rsid w:val="00A97AA3"/>
    <w:rsid w:val="00AA199F"/>
    <w:rsid w:val="00AA5BCB"/>
    <w:rsid w:val="00AB00C2"/>
    <w:rsid w:val="00AD38D3"/>
    <w:rsid w:val="00AE48DD"/>
    <w:rsid w:val="00AE798A"/>
    <w:rsid w:val="00B51B00"/>
    <w:rsid w:val="00B70CA6"/>
    <w:rsid w:val="00B82AE3"/>
    <w:rsid w:val="00BA10B4"/>
    <w:rsid w:val="00BA27F9"/>
    <w:rsid w:val="00BB35F5"/>
    <w:rsid w:val="00C06534"/>
    <w:rsid w:val="00C31B22"/>
    <w:rsid w:val="00C41D05"/>
    <w:rsid w:val="00C705DD"/>
    <w:rsid w:val="00C76FA2"/>
    <w:rsid w:val="00C82997"/>
    <w:rsid w:val="00C90693"/>
    <w:rsid w:val="00CA1AB8"/>
    <w:rsid w:val="00CA1B6F"/>
    <w:rsid w:val="00CC4A46"/>
    <w:rsid w:val="00CD2F8F"/>
    <w:rsid w:val="00CE6330"/>
    <w:rsid w:val="00CF1953"/>
    <w:rsid w:val="00CF2337"/>
    <w:rsid w:val="00D024BC"/>
    <w:rsid w:val="00D127C0"/>
    <w:rsid w:val="00D45246"/>
    <w:rsid w:val="00D5266D"/>
    <w:rsid w:val="00D62B41"/>
    <w:rsid w:val="00D65255"/>
    <w:rsid w:val="00DB45CF"/>
    <w:rsid w:val="00DB5724"/>
    <w:rsid w:val="00DC6F13"/>
    <w:rsid w:val="00DF5C03"/>
    <w:rsid w:val="00E0505F"/>
    <w:rsid w:val="00E14369"/>
    <w:rsid w:val="00E14996"/>
    <w:rsid w:val="00E21EDC"/>
    <w:rsid w:val="00E413E8"/>
    <w:rsid w:val="00E43266"/>
    <w:rsid w:val="00E53E23"/>
    <w:rsid w:val="00E56FCC"/>
    <w:rsid w:val="00E70A68"/>
    <w:rsid w:val="00E850C8"/>
    <w:rsid w:val="00E93E67"/>
    <w:rsid w:val="00EB7574"/>
    <w:rsid w:val="00EC0FE3"/>
    <w:rsid w:val="00EC2295"/>
    <w:rsid w:val="00EC3A3B"/>
    <w:rsid w:val="00ED3FCA"/>
    <w:rsid w:val="00F00972"/>
    <w:rsid w:val="00F31667"/>
    <w:rsid w:val="00F545E4"/>
    <w:rsid w:val="00F617C2"/>
    <w:rsid w:val="00F82266"/>
    <w:rsid w:val="00F86414"/>
    <w:rsid w:val="00F95A0B"/>
    <w:rsid w:val="00F96D96"/>
    <w:rsid w:val="00FC3C6F"/>
    <w:rsid w:val="00FC5603"/>
    <w:rsid w:val="00FD1621"/>
    <w:rsid w:val="00FE22C8"/>
    <w:rsid w:val="00FE22FE"/>
    <w:rsid w:val="00FE4A59"/>
    <w:rsid w:val="28AD1D92"/>
    <w:rsid w:val="2C23799B"/>
    <w:rsid w:val="62602DF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57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D28E8"/>
    <w:pPr>
      <w:spacing w:after="120"/>
      <w:jc w:val="both"/>
    </w:pPr>
    <w:rPr>
      <w:rFonts w:eastAsia="PMingLiU"/>
      <w:sz w:val="24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D28E8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列出段落1"/>
    <w:basedOn w:val="a"/>
    <w:uiPriority w:val="34"/>
    <w:qFormat/>
    <w:rsid w:val="001D28E8"/>
    <w:pPr>
      <w:widowControl w:val="0"/>
      <w:spacing w:after="0"/>
      <w:ind w:leftChars="200" w:left="480"/>
      <w:jc w:val="left"/>
    </w:pPr>
    <w:rPr>
      <w:rFonts w:ascii="Calibri" w:eastAsia="DFKai-SB" w:hAnsi="Calibri"/>
      <w:kern w:val="2"/>
      <w:lang w:eastAsia="zh-TW"/>
    </w:rPr>
  </w:style>
  <w:style w:type="character" w:customStyle="1" w:styleId="fontstyle01">
    <w:name w:val="fontstyle01"/>
    <w:basedOn w:val="a0"/>
    <w:rsid w:val="001D28E8"/>
    <w:rPr>
      <w:rFonts w:ascii="CIDFont + F2" w:eastAsia="CIDFont + F2" w:hAnsi="CIDFont + F2" w:cs="CIDFont + F2"/>
      <w:color w:val="000000"/>
      <w:sz w:val="20"/>
      <w:szCs w:val="20"/>
    </w:rPr>
  </w:style>
  <w:style w:type="paragraph" w:styleId="a4">
    <w:name w:val="header"/>
    <w:basedOn w:val="a"/>
    <w:link w:val="Char"/>
    <w:rsid w:val="0089697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896971"/>
    <w:rPr>
      <w:rFonts w:eastAsia="PMingLiU"/>
      <w:sz w:val="18"/>
      <w:szCs w:val="18"/>
      <w:lang w:eastAsia="en-US"/>
    </w:rPr>
  </w:style>
  <w:style w:type="paragraph" w:styleId="a5">
    <w:name w:val="footer"/>
    <w:basedOn w:val="a"/>
    <w:link w:val="Char0"/>
    <w:rsid w:val="0089697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896971"/>
    <w:rPr>
      <w:rFonts w:eastAsia="PMingLiU"/>
      <w:sz w:val="18"/>
      <w:szCs w:val="18"/>
      <w:lang w:eastAsia="en-US"/>
    </w:rPr>
  </w:style>
  <w:style w:type="paragraph" w:styleId="a6">
    <w:name w:val="List Paragraph"/>
    <w:basedOn w:val="a"/>
    <w:uiPriority w:val="34"/>
    <w:unhideWhenUsed/>
    <w:qFormat/>
    <w:rsid w:val="008147FF"/>
    <w:pPr>
      <w:ind w:firstLineChars="200" w:firstLine="420"/>
    </w:pPr>
  </w:style>
  <w:style w:type="paragraph" w:styleId="a7">
    <w:name w:val="Balloon Text"/>
    <w:basedOn w:val="a"/>
    <w:link w:val="Char1"/>
    <w:rsid w:val="003044FA"/>
    <w:pPr>
      <w:spacing w:after="0"/>
    </w:pPr>
    <w:rPr>
      <w:sz w:val="18"/>
      <w:szCs w:val="18"/>
    </w:rPr>
  </w:style>
  <w:style w:type="character" w:customStyle="1" w:styleId="Char1">
    <w:name w:val="批注框文本 Char"/>
    <w:basedOn w:val="a0"/>
    <w:link w:val="a7"/>
    <w:rsid w:val="003044FA"/>
    <w:rPr>
      <w:rFonts w:eastAsia="PMingLiU"/>
      <w:sz w:val="18"/>
      <w:szCs w:val="18"/>
      <w:lang w:eastAsia="en-US"/>
    </w:rPr>
  </w:style>
  <w:style w:type="character" w:customStyle="1" w:styleId="grame">
    <w:name w:val="grame"/>
    <w:basedOn w:val="a0"/>
    <w:qFormat/>
    <w:rsid w:val="00F95A0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D28E8"/>
    <w:pPr>
      <w:spacing w:after="120"/>
      <w:jc w:val="both"/>
    </w:pPr>
    <w:rPr>
      <w:rFonts w:eastAsia="PMingLiU"/>
      <w:sz w:val="24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D28E8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列出段落1"/>
    <w:basedOn w:val="a"/>
    <w:uiPriority w:val="34"/>
    <w:qFormat/>
    <w:rsid w:val="001D28E8"/>
    <w:pPr>
      <w:widowControl w:val="0"/>
      <w:spacing w:after="0"/>
      <w:ind w:leftChars="200" w:left="480"/>
      <w:jc w:val="left"/>
    </w:pPr>
    <w:rPr>
      <w:rFonts w:ascii="Calibri" w:eastAsia="DFKai-SB" w:hAnsi="Calibri"/>
      <w:kern w:val="2"/>
      <w:lang w:eastAsia="zh-TW"/>
    </w:rPr>
  </w:style>
  <w:style w:type="character" w:customStyle="1" w:styleId="fontstyle01">
    <w:name w:val="fontstyle01"/>
    <w:basedOn w:val="a0"/>
    <w:rsid w:val="001D28E8"/>
    <w:rPr>
      <w:rFonts w:ascii="CIDFont + F2" w:eastAsia="CIDFont + F2" w:hAnsi="CIDFont + F2" w:cs="CIDFont + F2"/>
      <w:color w:val="000000"/>
      <w:sz w:val="20"/>
      <w:szCs w:val="20"/>
    </w:rPr>
  </w:style>
  <w:style w:type="paragraph" w:styleId="a4">
    <w:name w:val="header"/>
    <w:basedOn w:val="a"/>
    <w:link w:val="Char"/>
    <w:rsid w:val="0089697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896971"/>
    <w:rPr>
      <w:rFonts w:eastAsia="PMingLiU"/>
      <w:sz w:val="18"/>
      <w:szCs w:val="18"/>
      <w:lang w:eastAsia="en-US"/>
    </w:rPr>
  </w:style>
  <w:style w:type="paragraph" w:styleId="a5">
    <w:name w:val="footer"/>
    <w:basedOn w:val="a"/>
    <w:link w:val="Char0"/>
    <w:rsid w:val="0089697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896971"/>
    <w:rPr>
      <w:rFonts w:eastAsia="PMingLiU"/>
      <w:sz w:val="18"/>
      <w:szCs w:val="18"/>
      <w:lang w:eastAsia="en-US"/>
    </w:rPr>
  </w:style>
  <w:style w:type="paragraph" w:styleId="a6">
    <w:name w:val="List Paragraph"/>
    <w:basedOn w:val="a"/>
    <w:uiPriority w:val="34"/>
    <w:unhideWhenUsed/>
    <w:qFormat/>
    <w:rsid w:val="008147FF"/>
    <w:pPr>
      <w:ind w:firstLineChars="200" w:firstLine="420"/>
    </w:pPr>
  </w:style>
  <w:style w:type="paragraph" w:styleId="a7">
    <w:name w:val="Balloon Text"/>
    <w:basedOn w:val="a"/>
    <w:link w:val="Char1"/>
    <w:rsid w:val="003044FA"/>
    <w:pPr>
      <w:spacing w:after="0"/>
    </w:pPr>
    <w:rPr>
      <w:sz w:val="18"/>
      <w:szCs w:val="18"/>
    </w:rPr>
  </w:style>
  <w:style w:type="character" w:customStyle="1" w:styleId="Char1">
    <w:name w:val="批注框文本 Char"/>
    <w:basedOn w:val="a0"/>
    <w:link w:val="a7"/>
    <w:rsid w:val="003044FA"/>
    <w:rPr>
      <w:rFonts w:eastAsia="PMingLiU"/>
      <w:sz w:val="18"/>
      <w:szCs w:val="18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7947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77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8349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549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2629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882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660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microsoft.com/office/2007/relationships/stylesWithEffects" Target="stylesWithEffect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E796F96B-AD41-49C3-B6E5-D603EBDD113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</TotalTime>
  <Pages>4</Pages>
  <Words>604</Words>
  <Characters>3446</Characters>
  <Application>Microsoft Office Word</Application>
  <DocSecurity>0</DocSecurity>
  <Lines>28</Lines>
  <Paragraphs>8</Paragraphs>
  <ScaleCrop>false</ScaleCrop>
  <Company>Microsoft</Company>
  <LinksUpToDate>false</LinksUpToDate>
  <CharactersWithSpaces>40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马崇武</cp:lastModifiedBy>
  <cp:revision>94</cp:revision>
  <cp:lastPrinted>2017-01-05T16:24:00Z</cp:lastPrinted>
  <dcterms:created xsi:type="dcterms:W3CDTF">2017-09-01T07:23:00Z</dcterms:created>
  <dcterms:modified xsi:type="dcterms:W3CDTF">2018-03-06T0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35</vt:lpwstr>
  </property>
</Properties>
</file>